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396871" w14:textId="77777777" w:rsidR="007854A5" w:rsidRPr="003021D4" w:rsidRDefault="003021D4" w:rsidP="003021D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26"/>
        </w:rPr>
      </w:pPr>
      <w:r>
        <w:rPr>
          <w:rFonts w:ascii="Times New Roman" w:hAnsi="Times New Roman" w:cs="Times New Roman"/>
          <w:b/>
          <w:sz w:val="30"/>
          <w:szCs w:val="26"/>
        </w:rPr>
        <w:t xml:space="preserve">                                      </w:t>
      </w:r>
      <w:r w:rsidRPr="003021D4">
        <w:rPr>
          <w:rFonts w:ascii="Times New Roman" w:hAnsi="Times New Roman" w:cs="Times New Roman"/>
          <w:sz w:val="30"/>
          <w:szCs w:val="26"/>
        </w:rPr>
        <w:t>Hall Ticket No:</w:t>
      </w:r>
      <w:r w:rsidR="007854A5" w:rsidRPr="003021D4">
        <w:rPr>
          <w:rFonts w:ascii="Times New Roman" w:hAnsi="Times New Roman" w:cs="Times New Roman"/>
          <w:noProof/>
          <w:sz w:val="30"/>
          <w:szCs w:val="26"/>
        </w:rPr>
        <w:drawing>
          <wp:anchor distT="0" distB="0" distL="114300" distR="114300" simplePos="0" relativeHeight="251659264" behindDoc="0" locked="0" layoutInCell="1" allowOverlap="1" wp14:anchorId="305B6279" wp14:editId="3CDD7B59">
            <wp:simplePos x="0" y="0"/>
            <wp:positionH relativeFrom="margin">
              <wp:posOffset>-47625</wp:posOffset>
            </wp:positionH>
            <wp:positionV relativeFrom="margin">
              <wp:posOffset>142875</wp:posOffset>
            </wp:positionV>
            <wp:extent cx="447675" cy="409575"/>
            <wp:effectExtent l="19050" t="0" r="9525" b="0"/>
            <wp:wrapSquare wrapText="bothSides"/>
            <wp:docPr id="42" name="Picture 1" descr="mrec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rec_logo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9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F689A1A" w14:textId="77777777" w:rsidR="007854A5" w:rsidRPr="00455B0D" w:rsidRDefault="007854A5" w:rsidP="007854A5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76601">
        <w:rPr>
          <w:rFonts w:ascii="Times New Roman" w:hAnsi="Times New Roman" w:cs="Times New Roman"/>
          <w:b/>
          <w:sz w:val="30"/>
          <w:szCs w:val="26"/>
        </w:rPr>
        <w:t>MALLA REDDY ENGINEERING COLLEGE (AUTONOMOUS)</w:t>
      </w:r>
    </w:p>
    <w:p w14:paraId="6AECDC97" w14:textId="1C164320" w:rsidR="007854A5" w:rsidRPr="002C3112" w:rsidRDefault="007854A5" w:rsidP="007854A5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3112"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b/>
          <w:sz w:val="24"/>
          <w:szCs w:val="24"/>
        </w:rPr>
        <w:t xml:space="preserve">I </w:t>
      </w:r>
      <w:proofErr w:type="spellStart"/>
      <w:r w:rsidRPr="002C3112">
        <w:rPr>
          <w:rFonts w:ascii="Times New Roman" w:hAnsi="Times New Roman" w:cs="Times New Roman"/>
          <w:b/>
          <w:sz w:val="24"/>
          <w:szCs w:val="24"/>
        </w:rPr>
        <w:t>B.Tech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I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 Semester (MR</w:t>
      </w:r>
      <w:r w:rsidR="00032D04">
        <w:rPr>
          <w:rFonts w:ascii="Times New Roman" w:hAnsi="Times New Roman" w:cs="Times New Roman"/>
          <w:b/>
          <w:sz w:val="24"/>
          <w:szCs w:val="24"/>
        </w:rPr>
        <w:t>20</w:t>
      </w:r>
      <w:r>
        <w:rPr>
          <w:rFonts w:ascii="Times New Roman" w:hAnsi="Times New Roman" w:cs="Times New Roman"/>
          <w:b/>
          <w:sz w:val="24"/>
          <w:szCs w:val="24"/>
        </w:rPr>
        <w:t>-20</w:t>
      </w:r>
      <w:r w:rsidR="00032D04">
        <w:rPr>
          <w:rFonts w:ascii="Times New Roman" w:hAnsi="Times New Roman" w:cs="Times New Roman"/>
          <w:b/>
          <w:sz w:val="24"/>
          <w:szCs w:val="24"/>
        </w:rPr>
        <w:t>2</w:t>
      </w:r>
      <w:r w:rsidR="00907C9D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-2</w:t>
      </w:r>
      <w:r w:rsidR="00907C9D">
        <w:rPr>
          <w:rFonts w:ascii="Times New Roman" w:hAnsi="Times New Roman" w:cs="Times New Roman"/>
          <w:b/>
          <w:sz w:val="24"/>
          <w:szCs w:val="24"/>
        </w:rPr>
        <w:t>2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 Batch) Mid</w:t>
      </w:r>
      <w:r w:rsidR="002C4BFC">
        <w:rPr>
          <w:rFonts w:ascii="Times New Roman" w:hAnsi="Times New Roman" w:cs="Times New Roman"/>
          <w:b/>
          <w:sz w:val="24"/>
          <w:szCs w:val="24"/>
        </w:rPr>
        <w:t xml:space="preserve"> Term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 Examinations</w:t>
      </w:r>
      <w:r w:rsidR="002C4BFC">
        <w:rPr>
          <w:rFonts w:ascii="Times New Roman" w:hAnsi="Times New Roman" w:cs="Times New Roman"/>
          <w:b/>
          <w:sz w:val="24"/>
          <w:szCs w:val="24"/>
        </w:rPr>
        <w:t>-I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="00493119">
        <w:rPr>
          <w:rFonts w:ascii="Times New Roman" w:hAnsi="Times New Roman" w:cs="Times New Roman"/>
          <w:b/>
          <w:sz w:val="24"/>
          <w:szCs w:val="24"/>
        </w:rPr>
        <w:t>December</w:t>
      </w:r>
      <w:r>
        <w:rPr>
          <w:rFonts w:ascii="Times New Roman" w:hAnsi="Times New Roman" w:cs="Times New Roman"/>
          <w:b/>
          <w:sz w:val="24"/>
          <w:szCs w:val="24"/>
        </w:rPr>
        <w:t>-2021</w:t>
      </w:r>
    </w:p>
    <w:p w14:paraId="1BD78485" w14:textId="6D1D2E09" w:rsidR="003021D4" w:rsidRPr="00083A67" w:rsidRDefault="007854A5" w:rsidP="003021D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5C44">
        <w:rPr>
          <w:rFonts w:ascii="Times New Roman" w:hAnsi="Times New Roman" w:cs="Times New Roman"/>
          <w:sz w:val="24"/>
          <w:szCs w:val="24"/>
        </w:rPr>
        <w:t xml:space="preserve">Branch: </w:t>
      </w:r>
      <w:r w:rsidR="00032D04">
        <w:rPr>
          <w:rFonts w:ascii="Times New Roman" w:hAnsi="Times New Roman" w:cs="Times New Roman"/>
          <w:b/>
          <w:sz w:val="24"/>
          <w:szCs w:val="24"/>
        </w:rPr>
        <w:t>CSE, AIML,CS,DS AND IOT</w:t>
      </w:r>
      <w:r>
        <w:rPr>
          <w:rFonts w:ascii="Times New Roman" w:hAnsi="Times New Roman" w:cs="Times New Roman"/>
          <w:sz w:val="24"/>
          <w:szCs w:val="24"/>
        </w:rPr>
        <w:tab/>
      </w:r>
      <w:r w:rsidRPr="00735C44">
        <w:rPr>
          <w:rFonts w:ascii="Times New Roman" w:hAnsi="Times New Roman" w:cs="Times New Roman"/>
          <w:sz w:val="24"/>
          <w:szCs w:val="24"/>
        </w:rPr>
        <w:t xml:space="preserve">Time: </w:t>
      </w:r>
      <w:r w:rsidRPr="00735C44">
        <w:rPr>
          <w:rFonts w:ascii="Times New Roman" w:hAnsi="Times New Roman" w:cs="Times New Roman"/>
          <w:b/>
          <w:sz w:val="24"/>
          <w:szCs w:val="24"/>
        </w:rPr>
        <w:t>90 Mins</w:t>
      </w:r>
      <w:r w:rsidRPr="002C4FC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021D4">
        <w:rPr>
          <w:rFonts w:ascii="Times New Roman" w:hAnsi="Times New Roman" w:cs="Times New Roman"/>
          <w:sz w:val="24"/>
          <w:szCs w:val="24"/>
        </w:rPr>
        <w:t xml:space="preserve">           </w:t>
      </w:r>
      <w:r w:rsidR="003021D4" w:rsidRPr="00851214">
        <w:rPr>
          <w:rFonts w:ascii="Times New Roman" w:hAnsi="Times New Roman" w:cs="Times New Roman"/>
          <w:sz w:val="24"/>
          <w:szCs w:val="24"/>
        </w:rPr>
        <w:t xml:space="preserve">Date: </w:t>
      </w:r>
      <w:r w:rsidR="003021D4">
        <w:rPr>
          <w:rFonts w:ascii="Times New Roman" w:hAnsi="Times New Roman" w:cs="Times New Roman"/>
          <w:b/>
          <w:sz w:val="24"/>
          <w:szCs w:val="24"/>
        </w:rPr>
        <w:tab/>
      </w:r>
    </w:p>
    <w:p w14:paraId="360398F1" w14:textId="77777777" w:rsidR="007854A5" w:rsidRPr="009A178F" w:rsidRDefault="007854A5" w:rsidP="007854A5">
      <w:pPr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5501A6">
        <w:rPr>
          <w:rFonts w:ascii="Times New Roman" w:hAnsi="Times New Roman" w:cs="Times New Roman"/>
          <w:b/>
          <w:sz w:val="24"/>
          <w:szCs w:val="24"/>
        </w:rPr>
        <w:t>Answer ALL the Questions</w:t>
      </w:r>
      <w:r w:rsidRPr="005501A6">
        <w:rPr>
          <w:rFonts w:ascii="Times New Roman" w:hAnsi="Times New Roman" w:cs="Times New Roman"/>
          <w:b/>
          <w:sz w:val="24"/>
          <w:szCs w:val="24"/>
        </w:rPr>
        <w:tab/>
      </w:r>
      <w:r w:rsidRPr="005501A6">
        <w:rPr>
          <w:rFonts w:ascii="Times New Roman" w:hAnsi="Times New Roman" w:cs="Times New Roman"/>
          <w:b/>
          <w:sz w:val="24"/>
          <w:szCs w:val="24"/>
        </w:rPr>
        <w:tab/>
      </w:r>
      <w:r w:rsidRPr="005501A6">
        <w:rPr>
          <w:rFonts w:ascii="Times New Roman" w:hAnsi="Times New Roman" w:cs="Times New Roman"/>
          <w:b/>
          <w:sz w:val="24"/>
          <w:szCs w:val="24"/>
        </w:rPr>
        <w:tab/>
      </w:r>
      <w:r w:rsidRPr="005501A6">
        <w:rPr>
          <w:rFonts w:ascii="Times New Roman" w:hAnsi="Times New Roman" w:cs="Times New Roman"/>
          <w:b/>
          <w:sz w:val="24"/>
          <w:szCs w:val="24"/>
        </w:rPr>
        <w:tab/>
      </w:r>
      <w:r w:rsidRPr="005501A6">
        <w:rPr>
          <w:rFonts w:ascii="Times New Roman" w:hAnsi="Times New Roman" w:cs="Times New Roman"/>
          <w:b/>
          <w:sz w:val="24"/>
          <w:szCs w:val="24"/>
        </w:rPr>
        <w:tab/>
      </w:r>
      <w:r w:rsidRPr="009A178F">
        <w:rPr>
          <w:rFonts w:ascii="Times New Roman" w:hAnsi="Times New Roman" w:cs="Times New Roman"/>
          <w:b/>
          <w:sz w:val="24"/>
          <w:szCs w:val="24"/>
        </w:rPr>
        <w:tab/>
      </w:r>
      <w:r w:rsidRPr="009A178F">
        <w:rPr>
          <w:rFonts w:ascii="Times New Roman" w:hAnsi="Times New Roman" w:cs="Times New Roman"/>
          <w:b/>
          <w:sz w:val="24"/>
          <w:szCs w:val="24"/>
        </w:rPr>
        <w:tab/>
      </w:r>
      <w:r w:rsidRPr="009A178F">
        <w:rPr>
          <w:rFonts w:ascii="Times New Roman" w:hAnsi="Times New Roman" w:cs="Times New Roman"/>
          <w:b/>
          <w:sz w:val="24"/>
          <w:szCs w:val="24"/>
        </w:rPr>
        <w:tab/>
      </w:r>
      <w:r w:rsidRPr="009A178F">
        <w:rPr>
          <w:rFonts w:ascii="Times New Roman" w:hAnsi="Times New Roman" w:cs="Times New Roman"/>
          <w:b/>
          <w:sz w:val="24"/>
          <w:szCs w:val="24"/>
        </w:rPr>
        <w:tab/>
      </w:r>
    </w:p>
    <w:tbl>
      <w:tblPr>
        <w:tblW w:w="11231" w:type="dxa"/>
        <w:tblLayout w:type="fixed"/>
        <w:tblLook w:val="04A0" w:firstRow="1" w:lastRow="0" w:firstColumn="1" w:lastColumn="0" w:noHBand="0" w:noVBand="1"/>
      </w:tblPr>
      <w:tblGrid>
        <w:gridCol w:w="651"/>
        <w:gridCol w:w="8671"/>
        <w:gridCol w:w="567"/>
        <w:gridCol w:w="709"/>
        <w:gridCol w:w="633"/>
      </w:tblGrid>
      <w:tr w:rsidR="007854A5" w:rsidRPr="007854A5" w14:paraId="1C877AD5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30F18FD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S</w:t>
            </w:r>
          </w:p>
          <w:p w14:paraId="353E67AB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NO.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61BE915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Questions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C99BED" w14:textId="77777777" w:rsidR="007854A5" w:rsidRPr="005E18EE" w:rsidRDefault="007854A5" w:rsidP="005E18EE">
            <w:pPr>
              <w:ind w:right="-108"/>
              <w:jc w:val="center"/>
              <w:rPr>
                <w:rFonts w:ascii="Times New Roman" w:hAnsi="Times New Roman" w:cs="Times New Roman"/>
                <w:b/>
                <w:sz w:val="14"/>
                <w:szCs w:val="24"/>
              </w:rPr>
            </w:pPr>
            <w:r w:rsidRPr="005E18EE">
              <w:rPr>
                <w:rFonts w:ascii="Times New Roman" w:hAnsi="Times New Roman" w:cs="Times New Roman"/>
                <w:b/>
                <w:sz w:val="14"/>
                <w:szCs w:val="24"/>
              </w:rPr>
              <w:t>Marks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C6FB002" w14:textId="77777777" w:rsidR="007854A5" w:rsidRPr="002C4BFC" w:rsidRDefault="007854A5" w:rsidP="002C4BFC">
            <w:pPr>
              <w:ind w:right="-108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BT Level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3C01F8F" w14:textId="77777777" w:rsidR="007854A5" w:rsidRPr="002C4BFC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CO</w:t>
            </w:r>
          </w:p>
        </w:tc>
      </w:tr>
      <w:tr w:rsidR="007854A5" w:rsidRPr="007854A5" w14:paraId="4081D513" w14:textId="77777777" w:rsidTr="005E18EE">
        <w:trPr>
          <w:trHeight w:val="274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47FF49B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BD78CC5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odule-1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740065B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E40B205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2FA1EF1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7854A5" w:rsidRPr="007854A5" w14:paraId="535795DE" w14:textId="77777777" w:rsidTr="005E18EE">
        <w:trPr>
          <w:trHeight w:val="428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D8055B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D524A87" w14:textId="2F46B7B8" w:rsidR="007854A5" w:rsidRPr="00BC0E97" w:rsidRDefault="00BC0E97" w:rsidP="00BC0E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0E97">
              <w:rPr>
                <w:rFonts w:ascii="Times New Roman" w:hAnsi="Times New Roman" w:cs="Times New Roman"/>
                <w:sz w:val="24"/>
                <w:szCs w:val="24"/>
              </w:rPr>
              <w:t xml:space="preserve">Obtain the PCNF OF </w:t>
            </w:r>
            <w:r w:rsidRPr="00744DCF">
              <w:rPr>
                <w:position w:val="-14"/>
              </w:rPr>
              <w:object w:dxaOrig="2000" w:dyaOrig="400" w14:anchorId="1AB25C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0.2pt;height:18.6pt" o:ole="">
                  <v:imagedata r:id="rId6" o:title=""/>
                </v:shape>
                <o:OLEObject Type="Embed" ProgID="Equation.DSMT4" ShapeID="_x0000_i1025" DrawAspect="Content" ObjectID="_1699464743" r:id="rId7"/>
              </w:objec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901E80C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92FE761" w14:textId="05BA0F10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53770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DCC57F7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54A5" w:rsidRPr="007854A5" w14:paraId="6AAC70B5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21D384B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282A1A3" w14:textId="77777777" w:rsidR="00BC0E97" w:rsidRPr="00BC0E97" w:rsidRDefault="00BC0E97" w:rsidP="00BC0E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0E97">
              <w:rPr>
                <w:rFonts w:ascii="Times New Roman" w:hAnsi="Times New Roman" w:cs="Times New Roman"/>
                <w:sz w:val="24"/>
                <w:szCs w:val="24"/>
              </w:rPr>
              <w:t>Prove the Logical equivalence without using truth table</w:t>
            </w:r>
          </w:p>
          <w:p w14:paraId="16057C80" w14:textId="087FA689" w:rsidR="007854A5" w:rsidRPr="007854A5" w:rsidRDefault="00BC0E97" w:rsidP="00BC0E9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744DCF">
              <w:rPr>
                <w:rFonts w:ascii="Times New Roman" w:hAnsi="Times New Roman" w:cs="Times New Roman"/>
                <w:position w:val="-16"/>
                <w:sz w:val="24"/>
                <w:szCs w:val="24"/>
              </w:rPr>
              <w:object w:dxaOrig="3720" w:dyaOrig="440" w14:anchorId="69CE182F">
                <v:shape id="_x0000_i1026" type="#_x0000_t75" style="width:186pt;height:22.2pt" o:ole="">
                  <v:imagedata r:id="rId8" o:title=""/>
                </v:shape>
                <o:OLEObject Type="Embed" ProgID="Equation.DSMT4" ShapeID="_x0000_i1026" DrawAspect="Content" ObjectID="_1699464744" r:id="rId9"/>
              </w:objec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B85F983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DC20D94" w14:textId="38257F11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53770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88FAB53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54A5" w:rsidRPr="007854A5" w14:paraId="2546F8F6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46CBC9F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54FA21F" w14:textId="77777777" w:rsidR="00BC0E97" w:rsidRPr="00BC0E97" w:rsidRDefault="00BC0E97" w:rsidP="00BC0E9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C0E97">
              <w:rPr>
                <w:rFonts w:ascii="Times New Roman" w:hAnsi="Times New Roman" w:cs="Times New Roman"/>
                <w:sz w:val="24"/>
                <w:szCs w:val="24"/>
              </w:rPr>
              <w:t xml:space="preserve">Explain briefly different connectives. Construct the truth table for </w:t>
            </w:r>
            <w:r w:rsidRPr="00744DCF">
              <w:rPr>
                <w:position w:val="-10"/>
              </w:rPr>
              <w:object w:dxaOrig="5340" w:dyaOrig="320" w14:anchorId="2D104C66">
                <v:shape id="_x0000_i1027" type="#_x0000_t75" style="width:267pt;height:15pt" o:ole="">
                  <v:imagedata r:id="rId10" o:title=""/>
                </v:shape>
                <o:OLEObject Type="Embed" ProgID="Equation.DSMT4" ShapeID="_x0000_i1027" DrawAspect="Content" ObjectID="_1699464745" r:id="rId11"/>
              </w:object>
            </w:r>
          </w:p>
          <w:p w14:paraId="0A8D1D0C" w14:textId="77777777" w:rsidR="007854A5" w:rsidRPr="007854A5" w:rsidRDefault="007854A5" w:rsidP="007854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29FFD72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CADF13" w14:textId="3E0B8F7B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53770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7DC9B84" w14:textId="77777777" w:rsidR="007854A5" w:rsidRPr="007854A5" w:rsidRDefault="002C4BFC" w:rsidP="007854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54A5" w:rsidRPr="007854A5" w14:paraId="38B24CFB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EC9BF53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A431F0A" w14:textId="77777777" w:rsidR="004A5A7D" w:rsidRPr="004A5A7D" w:rsidRDefault="004A5A7D" w:rsidP="004A5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Translate the following statements in symbolic logic                    </w:t>
            </w:r>
          </w:p>
          <w:p w14:paraId="0C0A8E3D" w14:textId="77777777" w:rsidR="004A5A7D" w:rsidRPr="00744DCF" w:rsidRDefault="004A5A7D" w:rsidP="004A5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4DCF">
              <w:rPr>
                <w:rFonts w:ascii="Times New Roman" w:hAnsi="Times New Roman" w:cs="Times New Roman"/>
                <w:sz w:val="24"/>
                <w:szCs w:val="24"/>
              </w:rPr>
              <w:t>Some integers are divisible by 5</w:t>
            </w:r>
          </w:p>
          <w:p w14:paraId="0BFF7834" w14:textId="77777777" w:rsidR="004A5A7D" w:rsidRPr="00744DCF" w:rsidRDefault="004A5A7D" w:rsidP="004A5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4DCF">
              <w:rPr>
                <w:rFonts w:ascii="Times New Roman" w:hAnsi="Times New Roman" w:cs="Times New Roman"/>
                <w:sz w:val="24"/>
                <w:szCs w:val="24"/>
              </w:rPr>
              <w:t>All real numbers are complex numbers</w:t>
            </w:r>
          </w:p>
          <w:p w14:paraId="0CBD9159" w14:textId="6CDBB6EF" w:rsidR="007854A5" w:rsidRPr="004A5A7D" w:rsidRDefault="004A5A7D" w:rsidP="004A5A7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44DCF">
              <w:rPr>
                <w:rFonts w:ascii="Times New Roman" w:hAnsi="Times New Roman" w:cs="Times New Roman"/>
                <w:sz w:val="24"/>
                <w:szCs w:val="24"/>
              </w:rPr>
              <w:t>Every real number is rational or irrational but not both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F7DADAA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37C44A5" w14:textId="09BA0781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906C1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16271BF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54A5" w:rsidRPr="007854A5" w14:paraId="5AA6855C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B40138D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43AC969" w14:textId="2DE209A2" w:rsidR="007854A5" w:rsidRPr="007854A5" w:rsidRDefault="00641CB2" w:rsidP="007854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xplain about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Quantifers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37BBF">
              <w:rPr>
                <w:rFonts w:ascii="Times New Roman" w:hAnsi="Times New Roman" w:cs="Times New Roman"/>
                <w:sz w:val="24"/>
                <w:szCs w:val="24"/>
              </w:rPr>
              <w:t>and Predicates.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E4D9C08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67C569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2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0D1334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54A5" w:rsidRPr="007854A5" w14:paraId="15E1D062" w14:textId="77777777" w:rsidTr="005E18EE">
        <w:trPr>
          <w:trHeight w:val="428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1570199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6AA9270" w14:textId="532862EE" w:rsidR="00C37BBF" w:rsidRPr="00C37BBF" w:rsidRDefault="00C37BBF" w:rsidP="00C3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BBF">
              <w:rPr>
                <w:rFonts w:ascii="Times New Roman" w:hAnsi="Times New Roman" w:cs="Times New Roman"/>
                <w:sz w:val="24"/>
                <w:szCs w:val="24"/>
              </w:rPr>
              <w:t>Define Tautology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Contradiction and Contingency. </w:t>
            </w:r>
            <w:r w:rsidRPr="00C37BBF">
              <w:rPr>
                <w:rFonts w:ascii="Times New Roman" w:hAnsi="Times New Roman" w:cs="Times New Roman"/>
                <w:sz w:val="24"/>
                <w:szCs w:val="24"/>
              </w:rPr>
              <w:t xml:space="preserve">Show that the formula </w:t>
            </w:r>
            <w:r w:rsidRPr="00744DCF">
              <w:rPr>
                <w:position w:val="-10"/>
              </w:rPr>
              <w:object w:dxaOrig="3540" w:dyaOrig="320" w14:anchorId="37D16208">
                <v:shape id="_x0000_i1028" type="#_x0000_t75" style="width:177pt;height:15pt" o:ole="">
                  <v:imagedata r:id="rId12" o:title=""/>
                </v:shape>
                <o:OLEObject Type="Embed" ProgID="Equation.DSMT4" ShapeID="_x0000_i1028" DrawAspect="Content" ObjectID="_1699464746" r:id="rId13"/>
              </w:object>
            </w:r>
            <w:r w:rsidRPr="00C37BBF">
              <w:rPr>
                <w:rFonts w:ascii="Times New Roman" w:hAnsi="Times New Roman" w:cs="Times New Roman"/>
                <w:sz w:val="24"/>
                <w:szCs w:val="24"/>
              </w:rPr>
              <w:t xml:space="preserve"> is a Tautology using truth table.</w:t>
            </w:r>
          </w:p>
          <w:p w14:paraId="41E528FE" w14:textId="77777777" w:rsidR="007854A5" w:rsidRPr="007854A5" w:rsidRDefault="007854A5" w:rsidP="007854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F626D05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DFD1D00" w14:textId="69276DC9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906C1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24E6E15" w14:textId="77777777" w:rsidR="007854A5" w:rsidRPr="007854A5" w:rsidRDefault="002C4BFC" w:rsidP="002C4B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54A5" w:rsidRPr="007854A5" w14:paraId="03703ACC" w14:textId="77777777" w:rsidTr="005E18EE">
        <w:trPr>
          <w:trHeight w:val="486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303EE4A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CEA0401" w14:textId="77777777" w:rsidR="00C37BBF" w:rsidRPr="00C37BBF" w:rsidRDefault="00C37BBF" w:rsidP="00C3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BBF">
              <w:rPr>
                <w:rFonts w:ascii="Times New Roman" w:hAnsi="Times New Roman" w:cs="Times New Roman"/>
                <w:sz w:val="24"/>
                <w:szCs w:val="24"/>
              </w:rPr>
              <w:t xml:space="preserve">Obtain a conjunctive normal form of </w:t>
            </w:r>
            <w:r w:rsidRPr="00744DCF">
              <w:rPr>
                <w:position w:val="-14"/>
              </w:rPr>
              <w:object w:dxaOrig="2020" w:dyaOrig="400" w14:anchorId="15C5B629">
                <v:shape id="_x0000_i1029" type="#_x0000_t75" style="width:101.4pt;height:18.6pt" o:ole="">
                  <v:imagedata r:id="rId14" o:title=""/>
                </v:shape>
                <o:OLEObject Type="Embed" ProgID="Equation.DSMT4" ShapeID="_x0000_i1029" DrawAspect="Content" ObjectID="_1699464747" r:id="rId15"/>
              </w:object>
            </w:r>
            <w:r w:rsidRPr="00C37BB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18D93738" w14:textId="77777777" w:rsidR="007854A5" w:rsidRPr="007854A5" w:rsidRDefault="007854A5" w:rsidP="007854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0282ADF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0018A74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62924A9" w14:textId="77777777" w:rsidR="007854A5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854A5" w:rsidRPr="007854A5" w14:paraId="63E3F383" w14:textId="77777777" w:rsidTr="005E18EE">
        <w:trPr>
          <w:trHeight w:val="486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38C4575" w14:textId="77777777" w:rsidR="007854A5" w:rsidRPr="007854A5" w:rsidRDefault="007854A5" w:rsidP="007854A5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1E77B43" w14:textId="77777777" w:rsidR="00C37BBF" w:rsidRPr="00C37BBF" w:rsidRDefault="00C37BBF" w:rsidP="00C3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37BBF">
              <w:rPr>
                <w:rFonts w:ascii="Times New Roman" w:hAnsi="Times New Roman" w:cs="Times New Roman"/>
                <w:sz w:val="24"/>
                <w:szCs w:val="24"/>
              </w:rPr>
              <w:t xml:space="preserve">Obtain the PDNF of </w:t>
            </w:r>
            <w:r w:rsidRPr="003D40E6">
              <w:rPr>
                <w:position w:val="-14"/>
              </w:rPr>
              <w:object w:dxaOrig="2680" w:dyaOrig="400" w14:anchorId="395F8E6B">
                <v:shape id="_x0000_i1030" type="#_x0000_t75" style="width:133.8pt;height:18.6pt" o:ole="">
                  <v:imagedata r:id="rId16" o:title=""/>
                </v:shape>
                <o:OLEObject Type="Embed" ProgID="Equation.DSMT4" ShapeID="_x0000_i1030" DrawAspect="Content" ObjectID="_1699464748" r:id="rId17"/>
              </w:object>
            </w:r>
          </w:p>
          <w:p w14:paraId="37514676" w14:textId="77777777" w:rsidR="007854A5" w:rsidRPr="007854A5" w:rsidRDefault="007854A5" w:rsidP="007854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408F61B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6D65076" w14:textId="5C2F3240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906C1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6D992DE" w14:textId="77777777" w:rsidR="007854A5" w:rsidRPr="007854A5" w:rsidRDefault="007854A5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14:paraId="3B01D084" w14:textId="77777777" w:rsidR="007854A5" w:rsidRPr="007854A5" w:rsidRDefault="007854A5" w:rsidP="007854A5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11231" w:type="dxa"/>
        <w:tblLayout w:type="fixed"/>
        <w:tblLook w:val="04A0" w:firstRow="1" w:lastRow="0" w:firstColumn="1" w:lastColumn="0" w:noHBand="0" w:noVBand="1"/>
      </w:tblPr>
      <w:tblGrid>
        <w:gridCol w:w="651"/>
        <w:gridCol w:w="8671"/>
        <w:gridCol w:w="567"/>
        <w:gridCol w:w="709"/>
        <w:gridCol w:w="633"/>
      </w:tblGrid>
      <w:tr w:rsidR="002C4BFC" w:rsidRPr="007854A5" w14:paraId="30980FF9" w14:textId="77777777" w:rsidTr="00FA1ED4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FA92F52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S</w:t>
            </w:r>
          </w:p>
          <w:p w14:paraId="28892EB0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NO.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1D0DDDF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Questions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4DC75E0" w14:textId="77777777" w:rsidR="002C4BFC" w:rsidRPr="002C4BFC" w:rsidRDefault="002C4BFC" w:rsidP="005E18EE">
            <w:pPr>
              <w:ind w:right="-108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Marks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8A2DF41" w14:textId="77777777" w:rsidR="002C4BFC" w:rsidRPr="002C4BFC" w:rsidRDefault="002C4BFC" w:rsidP="00FA1ED4">
            <w:pPr>
              <w:ind w:right="-108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BT Level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B5B8206" w14:textId="77777777" w:rsidR="002C4BFC" w:rsidRPr="002C4BFC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CO</w:t>
            </w:r>
          </w:p>
        </w:tc>
      </w:tr>
      <w:tr w:rsidR="002C4BFC" w:rsidRPr="007854A5" w14:paraId="25276FFE" w14:textId="77777777" w:rsidTr="005E18EE">
        <w:trPr>
          <w:trHeight w:val="205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4A99D98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A0FBDC4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odule-2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18EFD11C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335EEE5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71AAB39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C4BFC" w:rsidRPr="007854A5" w14:paraId="5324B8AE" w14:textId="77777777" w:rsidTr="00FA1ED4">
        <w:trPr>
          <w:trHeight w:val="428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5002548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93CD094" w14:textId="5530E6AC" w:rsidR="00F4235B" w:rsidRPr="00F4235B" w:rsidRDefault="00F4235B" w:rsidP="00F4235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4235B">
              <w:rPr>
                <w:rFonts w:ascii="Times New Roman" w:hAnsi="Times New Roman"/>
                <w:sz w:val="24"/>
                <w:szCs w:val="24"/>
              </w:rPr>
              <w:t>Show that the following premises are inconsistent</w:t>
            </w:r>
            <w:r w:rsidR="00032D04">
              <w:rPr>
                <w:rFonts w:ascii="Times New Roman" w:eastAsia="Times New Roman" w:hAnsi="Times New Roman"/>
                <w:b/>
                <w:sz w:val="24"/>
                <w:szCs w:val="24"/>
              </w:rPr>
              <w:t>.</w:t>
            </w:r>
          </w:p>
          <w:p w14:paraId="1D1A7D75" w14:textId="77777777" w:rsidR="00F4235B" w:rsidRPr="004A1B73" w:rsidRDefault="00F4235B" w:rsidP="00F4235B">
            <w:pPr>
              <w:spacing w:after="0"/>
              <w:ind w:left="72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i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)</w:t>
            </w:r>
            <w:r w:rsidRPr="004A1B73">
              <w:rPr>
                <w:rFonts w:ascii="Times New Roman" w:hAnsi="Times New Roman"/>
                <w:sz w:val="24"/>
                <w:szCs w:val="24"/>
              </w:rPr>
              <w:t>If jack misses many classes through illness, then he fails high school.</w:t>
            </w:r>
          </w:p>
          <w:p w14:paraId="1C4BB41E" w14:textId="77777777" w:rsidR="00F4235B" w:rsidRDefault="00F4235B" w:rsidP="00F4235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ii) If   fails high school, then he is uneducated.</w:t>
            </w:r>
          </w:p>
          <w:p w14:paraId="1F49A8BC" w14:textId="77777777" w:rsidR="00F4235B" w:rsidRDefault="00F4235B" w:rsidP="00F4235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iii) If jack reads a lot of books, then he is not uneducated.</w:t>
            </w:r>
          </w:p>
          <w:p w14:paraId="67DAF2DC" w14:textId="77777777" w:rsidR="00F4235B" w:rsidRDefault="00F4235B" w:rsidP="00F4235B">
            <w:pPr>
              <w:spacing w:after="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       iv) Jack misses many classes through illness and reads a lot of books.</w:t>
            </w:r>
          </w:p>
          <w:p w14:paraId="0D0D9EA6" w14:textId="27B36BD7" w:rsidR="004A5A7D" w:rsidRPr="004A5A7D" w:rsidRDefault="004A5A7D" w:rsidP="004A5A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A33C56" w14:textId="77777777" w:rsidR="002C4BFC" w:rsidRPr="007854A5" w:rsidRDefault="002C4BFC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E4E686A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10874AF" w14:textId="4C16C19B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2F342B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C715708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C4BFC" w:rsidRPr="007854A5" w14:paraId="5DA57FB6" w14:textId="77777777" w:rsidTr="00FA1ED4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42CDBEE8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F8348D3" w14:textId="77777777" w:rsidR="004A5A7D" w:rsidRPr="004A5A7D" w:rsidRDefault="004A5A7D" w:rsidP="004A5A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>Show that from</w:t>
            </w:r>
            <w:r w:rsidRPr="00744DCF">
              <w:object w:dxaOrig="6840" w:dyaOrig="320" w14:anchorId="075D1FBE">
                <v:shape id="_x0000_i1031" type="#_x0000_t75" style="width:286.2pt;height:15pt" o:ole="">
                  <v:imagedata r:id="rId18" o:title=""/>
                </v:shape>
                <o:OLEObject Type="Embed" ProgID="Equation.DSMT4" ShapeID="_x0000_i1031" DrawAspect="Content" ObjectID="_1699464749" r:id="rId19"/>
              </w:object>
            </w:r>
          </w:p>
          <w:p w14:paraId="2A8DAFA1" w14:textId="77777777" w:rsidR="004A5A7D" w:rsidRPr="004A5A7D" w:rsidRDefault="004A5A7D" w:rsidP="004A5A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The conclusion </w:t>
            </w:r>
            <w:r w:rsidRPr="00744DCF">
              <w:rPr>
                <w:position w:val="-10"/>
              </w:rPr>
              <w:object w:dxaOrig="2020" w:dyaOrig="320" w14:anchorId="1A97757F">
                <v:shape id="_x0000_i1032" type="#_x0000_t75" style="width:101.4pt;height:15pt" o:ole="">
                  <v:imagedata r:id="rId20" o:title=""/>
                </v:shape>
                <o:OLEObject Type="Embed" ProgID="Equation.DSMT4" ShapeID="_x0000_i1032" DrawAspect="Content" ObjectID="_1699464750" r:id="rId21"/>
              </w:object>
            </w: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>follows</w:t>
            </w:r>
          </w:p>
          <w:p w14:paraId="6A219FFF" w14:textId="77777777" w:rsidR="002C4BFC" w:rsidRPr="007854A5" w:rsidRDefault="002C4BFC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703F20C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D698C3A" w14:textId="5CB6C282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2F342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5356D0E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C4BFC" w:rsidRPr="007854A5" w14:paraId="0298E938" w14:textId="77777777" w:rsidTr="00FA1ED4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12149DA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08964D4" w14:textId="77777777" w:rsidR="004A5A7D" w:rsidRPr="004A5A7D" w:rsidRDefault="004A5A7D" w:rsidP="004A5A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Demonstrate that R is a valid inference from the premises    </w:t>
            </w:r>
            <w:r w:rsidRPr="004A5A7D">
              <w:rPr>
                <w:rFonts w:ascii="Times New Roman" w:hAnsi="Times New Roman" w:cs="Times New Roman"/>
                <w:sz w:val="24"/>
                <w:szCs w:val="24"/>
              </w:rPr>
              <w:br/>
            </w:r>
            <w:r w:rsidRPr="00744DCF">
              <w:rPr>
                <w:position w:val="-10"/>
              </w:rPr>
              <w:object w:dxaOrig="740" w:dyaOrig="320" w14:anchorId="2E1F9C7A">
                <v:shape id="_x0000_i1033" type="#_x0000_t75" style="width:37.2pt;height:16.2pt" o:ole="">
                  <v:imagedata r:id="rId22" o:title=""/>
                </v:shape>
                <o:OLEObject Type="Embed" ProgID="Equation.DSMT4" ShapeID="_x0000_i1033" DrawAspect="Content" ObjectID="_1699464751" r:id="rId23"/>
              </w:object>
            </w: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,  </w:t>
            </w:r>
            <w:r w:rsidRPr="00744DCF">
              <w:rPr>
                <w:position w:val="-10"/>
              </w:rPr>
              <w:object w:dxaOrig="740" w:dyaOrig="320" w14:anchorId="0DC2AD92">
                <v:shape id="_x0000_i1034" type="#_x0000_t75" style="width:37.2pt;height:16.2pt" o:ole="">
                  <v:imagedata r:id="rId24" o:title=""/>
                </v:shape>
                <o:OLEObject Type="Embed" ProgID="Equation.DSMT4" ShapeID="_x0000_i1034" DrawAspect="Content" ObjectID="_1699464752" r:id="rId25"/>
              </w:object>
            </w: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>and P.</w:t>
            </w:r>
          </w:p>
          <w:p w14:paraId="651AF6C7" w14:textId="77777777" w:rsidR="002C4BFC" w:rsidRPr="007854A5" w:rsidRDefault="002C4BFC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67A0E2D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37EC50B" w14:textId="3B5DB73E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2F342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159F1AA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C4BFC" w:rsidRPr="007854A5" w14:paraId="7D90C732" w14:textId="77777777" w:rsidTr="00FA1ED4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F37B062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3452EA0" w14:textId="77777777" w:rsidR="004A5A7D" w:rsidRPr="004A5A7D" w:rsidRDefault="004A5A7D" w:rsidP="004A5A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Discuss about </w:t>
            </w:r>
            <w:proofErr w:type="spellStart"/>
            <w:r w:rsidRPr="004A5A7D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 diagram. Let X= {2,3,6,12,24,36}and the relation ≤ be such that </w:t>
            </w:r>
            <w:proofErr w:type="spellStart"/>
            <w:r w:rsidRPr="004A5A7D">
              <w:rPr>
                <w:rFonts w:ascii="Times New Roman" w:hAnsi="Times New Roman" w:cs="Times New Roman"/>
                <w:sz w:val="24"/>
                <w:szCs w:val="24"/>
              </w:rPr>
              <w:t>x≤y</w:t>
            </w:r>
            <w:proofErr w:type="spellEnd"/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 if x divides y then draw the required </w:t>
            </w:r>
            <w:proofErr w:type="spellStart"/>
            <w:r w:rsidRPr="004A5A7D">
              <w:rPr>
                <w:rFonts w:ascii="Times New Roman" w:hAnsi="Times New Roman" w:cs="Times New Roman"/>
                <w:sz w:val="24"/>
                <w:szCs w:val="24"/>
              </w:rPr>
              <w:t>Hasse</w:t>
            </w:r>
            <w:proofErr w:type="spellEnd"/>
            <w:r w:rsidRPr="004A5A7D">
              <w:rPr>
                <w:rFonts w:ascii="Times New Roman" w:hAnsi="Times New Roman" w:cs="Times New Roman"/>
                <w:sz w:val="24"/>
                <w:szCs w:val="24"/>
              </w:rPr>
              <w:t xml:space="preserve"> diagrams.</w:t>
            </w:r>
          </w:p>
          <w:p w14:paraId="56766B6E" w14:textId="77777777" w:rsidR="002C4BFC" w:rsidRPr="007854A5" w:rsidRDefault="002C4BFC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0444EA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6D47256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2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F334953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C4BFC" w:rsidRPr="007854A5" w14:paraId="727C1181" w14:textId="77777777" w:rsidTr="00FA1ED4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636C565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66DC1BD" w14:textId="77777777" w:rsidR="004A5A7D" w:rsidRPr="004A5A7D" w:rsidRDefault="004A5A7D" w:rsidP="004A5A7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A5A7D">
              <w:rPr>
                <w:rFonts w:ascii="Times New Roman" w:hAnsi="Times New Roman" w:cs="Times New Roman"/>
                <w:sz w:val="24"/>
                <w:szCs w:val="24"/>
              </w:rPr>
              <w:t>Demonstrate different properties of a binary relation</w:t>
            </w:r>
          </w:p>
          <w:p w14:paraId="6E3F93D2" w14:textId="77777777" w:rsidR="002C4BFC" w:rsidRPr="007854A5" w:rsidRDefault="002C4BFC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816E138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CAD39F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2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255008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C4BFC" w:rsidRPr="007854A5" w14:paraId="365F6FBB" w14:textId="77777777" w:rsidTr="00FA1ED4">
        <w:trPr>
          <w:trHeight w:val="428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CB87076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ABF163D" w14:textId="514A77D3" w:rsidR="002C4BFC" w:rsidRPr="007854A5" w:rsidRDefault="00F4235B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Using indirect method of proof show that </w:t>
            </w:r>
            <w:r w:rsidRPr="00CC781C">
              <w:rPr>
                <w:rFonts w:ascii="Times New Roman" w:hAnsi="Times New Roman"/>
                <w:position w:val="-10"/>
                <w:sz w:val="24"/>
                <w:szCs w:val="24"/>
              </w:rPr>
              <w:object w:dxaOrig="3040" w:dyaOrig="320" w14:anchorId="09EC822C">
                <v:shape id="_x0000_i1035" type="#_x0000_t75" style="width:151.8pt;height:15.6pt" o:ole="">
                  <v:imagedata r:id="rId26" o:title=""/>
                </v:shape>
                <o:OLEObject Type="Embed" ProgID="Equation.DSMT4" ShapeID="_x0000_i1035" DrawAspect="Content" ObjectID="_1699464753" r:id="rId2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leads to conclusion r.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FC504EA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45A6E49" w14:textId="52172793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A32FE1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C45A1DE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C4BFC" w:rsidRPr="007854A5" w14:paraId="46196D40" w14:textId="77777777" w:rsidTr="00FA1ED4">
        <w:trPr>
          <w:trHeight w:val="486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64E279D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525ADE" w14:textId="4A442761" w:rsidR="002C4BFC" w:rsidRPr="007854A5" w:rsidRDefault="00F4235B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Verify the validity of the following argument “every living thing is a plant or an animal. Joe’s gold fish is alive and it is not a plant. All animals have hearts. Therefore Joe’s gold fish has a heart.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574F6A1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3263B41" w14:textId="4A00AE1C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A32F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CBC125E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C4BFC" w:rsidRPr="007854A5" w14:paraId="7816E7B1" w14:textId="77777777" w:rsidTr="00FA1ED4">
        <w:trPr>
          <w:trHeight w:val="486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8810691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8E5CC1A" w14:textId="70EB1124" w:rsidR="002C4BFC" w:rsidRPr="007854A5" w:rsidRDefault="00313A3C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xplain about Lattice and write some properties.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2D40312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A86AC85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2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B954223" w14:textId="77777777" w:rsidR="002C4BFC" w:rsidRPr="007854A5" w:rsidRDefault="002C4BFC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21C36D3C" w14:textId="77777777" w:rsidR="00395090" w:rsidRPr="00493119" w:rsidRDefault="00395090" w:rsidP="007854A5">
      <w:pPr>
        <w:ind w:firstLine="720"/>
        <w:rPr>
          <w:rFonts w:ascii="Times New Roman" w:hAnsi="Times New Roman" w:cs="Times New Roman"/>
          <w:sz w:val="8"/>
          <w:szCs w:val="24"/>
        </w:rPr>
      </w:pPr>
    </w:p>
    <w:tbl>
      <w:tblPr>
        <w:tblW w:w="11231" w:type="dxa"/>
        <w:tblLayout w:type="fixed"/>
        <w:tblLook w:val="04A0" w:firstRow="1" w:lastRow="0" w:firstColumn="1" w:lastColumn="0" w:noHBand="0" w:noVBand="1"/>
      </w:tblPr>
      <w:tblGrid>
        <w:gridCol w:w="651"/>
        <w:gridCol w:w="8671"/>
        <w:gridCol w:w="567"/>
        <w:gridCol w:w="709"/>
        <w:gridCol w:w="633"/>
      </w:tblGrid>
      <w:tr w:rsidR="00395090" w:rsidRPr="007854A5" w14:paraId="182B4BD5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1425B0E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S</w:t>
            </w:r>
          </w:p>
          <w:p w14:paraId="49AC1422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NO.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98D3357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0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0"/>
                <w:szCs w:val="24"/>
              </w:rPr>
              <w:t>Questions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8F78C63" w14:textId="77777777" w:rsidR="00395090" w:rsidRPr="002C4BFC" w:rsidRDefault="00395090" w:rsidP="005E18EE">
            <w:pPr>
              <w:ind w:right="-108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Marks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BD18E7F" w14:textId="77777777" w:rsidR="00395090" w:rsidRPr="002C4BFC" w:rsidRDefault="00395090" w:rsidP="00FA1ED4">
            <w:pPr>
              <w:ind w:right="-108"/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BT Level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154AADA" w14:textId="77777777" w:rsidR="00395090" w:rsidRPr="002C4BFC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16"/>
                <w:szCs w:val="24"/>
              </w:rPr>
            </w:pPr>
            <w:r w:rsidRPr="002C4BFC">
              <w:rPr>
                <w:rFonts w:ascii="Times New Roman" w:hAnsi="Times New Roman" w:cs="Times New Roman"/>
                <w:b/>
                <w:sz w:val="16"/>
                <w:szCs w:val="24"/>
              </w:rPr>
              <w:t>CO</w:t>
            </w:r>
          </w:p>
        </w:tc>
      </w:tr>
      <w:tr w:rsidR="005E18EE" w:rsidRPr="007854A5" w14:paraId="0C591E3A" w14:textId="77777777" w:rsidTr="005E18EE">
        <w:trPr>
          <w:trHeight w:val="291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008EDAA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019270F2" w14:textId="77777777" w:rsidR="00395090" w:rsidRPr="007854A5" w:rsidRDefault="00395090" w:rsidP="0039509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Module-3</w: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6A03B3C0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2B13C3AA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304619D0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95090" w:rsidRPr="007854A5" w14:paraId="04E8DDF2" w14:textId="77777777" w:rsidTr="005E18EE">
        <w:trPr>
          <w:trHeight w:val="428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51E94C7E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76B9FC1" w14:textId="77777777" w:rsidR="00A32FE1" w:rsidRPr="00A32FE1" w:rsidRDefault="00A32FE1" w:rsidP="00A32FE1">
            <w:pPr>
              <w:rPr>
                <w:rFonts w:ascii="Times New Roman" w:hAnsi="Times New Roman"/>
                <w:sz w:val="24"/>
                <w:szCs w:val="24"/>
              </w:rPr>
            </w:pPr>
            <w:r w:rsidRPr="00A32FE1">
              <w:rPr>
                <w:rFonts w:ascii="Times New Roman" w:eastAsia="Times New Roman" w:hAnsi="Times New Roman"/>
                <w:sz w:val="24"/>
                <w:szCs w:val="24"/>
              </w:rPr>
              <w:t xml:space="preserve">Let R = { ( 1, 2), (2, 1), (3, 2), (3, 4), (2, 2)} and S = { (4, 2), (2, 3), (2, 5), (3, 1), (1, 3)}find </w:t>
            </w:r>
            <w:r w:rsidRPr="00CF4CD8">
              <w:rPr>
                <w:position w:val="-10"/>
              </w:rPr>
              <w:object w:dxaOrig="920" w:dyaOrig="320" w14:anchorId="4118BA9B">
                <v:shape id="_x0000_i1036" type="#_x0000_t75" style="width:45.6pt;height:15.6pt" o:ole="">
                  <v:imagedata r:id="rId28" o:title=""/>
                </v:shape>
                <o:OLEObject Type="Embed" ProgID="Equation.3" ShapeID="_x0000_i1036" DrawAspect="Content" ObjectID="_1699464754" r:id="rId29"/>
              </w:object>
            </w:r>
            <w:r w:rsidRPr="00A32FE1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CF4CD8">
              <w:rPr>
                <w:position w:val="-10"/>
              </w:rPr>
              <w:object w:dxaOrig="920" w:dyaOrig="320" w14:anchorId="6CBBB069">
                <v:shape id="_x0000_i1037" type="#_x0000_t75" style="width:45.6pt;height:15.6pt" o:ole="">
                  <v:imagedata r:id="rId30" o:title=""/>
                </v:shape>
                <o:OLEObject Type="Embed" ProgID="Equation.3" ShapeID="_x0000_i1037" DrawAspect="Content" ObjectID="_1699464755" r:id="rId31"/>
              </w:object>
            </w:r>
          </w:p>
          <w:p w14:paraId="7E286B2A" w14:textId="77777777" w:rsidR="00395090" w:rsidRPr="007854A5" w:rsidRDefault="00395090" w:rsidP="00A32FE1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A431F3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1D35AF" w14:textId="4D7567CF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1766B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0A13E89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95090" w:rsidRPr="007854A5" w14:paraId="6FA0DC50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14:paraId="74974E06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1B72C973" w14:textId="77777777" w:rsidR="007120E5" w:rsidRPr="007120E5" w:rsidRDefault="007120E5" w:rsidP="007120E5">
            <w:pPr>
              <w:rPr>
                <w:rFonts w:ascii="Times New Roman" w:hAnsi="Times New Roman"/>
                <w:sz w:val="24"/>
                <w:szCs w:val="24"/>
              </w:rPr>
            </w:pPr>
            <w:r w:rsidRPr="007120E5">
              <w:rPr>
                <w:rFonts w:ascii="Times New Roman" w:hAnsi="Times New Roman"/>
                <w:sz w:val="24"/>
                <w:szCs w:val="24"/>
              </w:rPr>
              <w:t>Discuss about Inverse function, composition function and Recursive function with examples</w:t>
            </w:r>
          </w:p>
          <w:p w14:paraId="6B993676" w14:textId="77777777" w:rsidR="00395090" w:rsidRPr="007854A5" w:rsidRDefault="00395090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FCB377D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621CA288" w14:textId="532C007F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1766B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F941970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95090" w:rsidRPr="007854A5" w14:paraId="3CFF8D73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0930E85F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3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49A13B6B" w14:textId="77777777" w:rsidR="007120E5" w:rsidRPr="007120E5" w:rsidRDefault="007120E5" w:rsidP="007120E5">
            <w:pPr>
              <w:rPr>
                <w:rFonts w:ascii="Times New Roman" w:hAnsi="Times New Roman"/>
                <w:sz w:val="24"/>
                <w:szCs w:val="24"/>
              </w:rPr>
            </w:pPr>
            <w:r w:rsidRPr="007120E5">
              <w:rPr>
                <w:rFonts w:ascii="Times New Roman" w:eastAsia="Times New Roman" w:hAnsi="Times New Roman"/>
                <w:sz w:val="24"/>
                <w:szCs w:val="24"/>
              </w:rPr>
              <w:t>Let f: R</w:t>
            </w:r>
            <w:r w:rsidRPr="007120E5">
              <w:rPr>
                <w:rFonts w:ascii="Times New Roman" w:eastAsia="Arial" w:hAnsi="Times New Roman"/>
                <w:sz w:val="24"/>
                <w:szCs w:val="24"/>
              </w:rPr>
              <w:t>→</w:t>
            </w:r>
            <w:r w:rsidRPr="007120E5">
              <w:rPr>
                <w:rFonts w:ascii="Times New Roman" w:eastAsia="Times New Roman" w:hAnsi="Times New Roman"/>
                <w:sz w:val="24"/>
                <w:szCs w:val="24"/>
              </w:rPr>
              <w:t>R and g: R</w:t>
            </w:r>
            <w:r w:rsidRPr="007120E5">
              <w:rPr>
                <w:rFonts w:ascii="Times New Roman" w:eastAsia="Arial" w:hAnsi="Times New Roman"/>
                <w:sz w:val="24"/>
                <w:szCs w:val="24"/>
              </w:rPr>
              <w:t>→</w:t>
            </w:r>
            <w:r w:rsidRPr="007120E5">
              <w:rPr>
                <w:rFonts w:ascii="Times New Roman" w:eastAsia="Times New Roman" w:hAnsi="Times New Roman"/>
                <w:sz w:val="24"/>
                <w:szCs w:val="24"/>
              </w:rPr>
              <w:t xml:space="preserve">R, where R is the set of real numbers. Find  </w:t>
            </w:r>
            <w:r w:rsidRPr="007B6F7D">
              <w:rPr>
                <w:rFonts w:cs="Times New Roman"/>
                <w:position w:val="-10"/>
              </w:rPr>
              <w:object w:dxaOrig="520" w:dyaOrig="320" w14:anchorId="2A7C7034">
                <v:shape id="_x0000_i1038" type="#_x0000_t75" style="width:25.8pt;height:16.2pt" o:ole="">
                  <v:imagedata r:id="rId32" o:title=""/>
                </v:shape>
                <o:OLEObject Type="Embed" ProgID="Equation.DSMT4" ShapeID="_x0000_i1038" DrawAspect="Content" ObjectID="_1699464756" r:id="rId33"/>
              </w:object>
            </w:r>
            <w:r w:rsidRPr="007120E5">
              <w:rPr>
                <w:rFonts w:ascii="Times New Roman" w:eastAsia="Times New Roman" w:hAnsi="Times New Roman"/>
                <w:sz w:val="24"/>
                <w:szCs w:val="24"/>
              </w:rPr>
              <w:t xml:space="preserve">and </w:t>
            </w:r>
            <w:r w:rsidRPr="007B6F7D">
              <w:rPr>
                <w:rFonts w:cs="Times New Roman"/>
                <w:position w:val="-10"/>
              </w:rPr>
              <w:object w:dxaOrig="520" w:dyaOrig="320" w14:anchorId="02E9424D">
                <v:shape id="_x0000_i1039" type="#_x0000_t75" style="width:25.8pt;height:16.2pt" o:ole="">
                  <v:imagedata r:id="rId34" o:title=""/>
                </v:shape>
                <o:OLEObject Type="Embed" ProgID="Equation.DSMT4" ShapeID="_x0000_i1039" DrawAspect="Content" ObjectID="_1699464757" r:id="rId35"/>
              </w:object>
            </w:r>
            <w:r w:rsidRPr="007120E5">
              <w:rPr>
                <w:rFonts w:ascii="Times New Roman" w:eastAsia="Times New Roman" w:hAnsi="Times New Roman"/>
                <w:sz w:val="24"/>
                <w:szCs w:val="24"/>
              </w:rPr>
              <w:t>where f(x) = x</w:t>
            </w:r>
            <w:r w:rsidRPr="007120E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2</w:t>
            </w:r>
            <w:r w:rsidRPr="007120E5">
              <w:rPr>
                <w:rFonts w:ascii="Times New Roman" w:eastAsia="Times New Roman" w:hAnsi="Times New Roman"/>
                <w:sz w:val="24"/>
                <w:szCs w:val="24"/>
              </w:rPr>
              <w:t xml:space="preserve"> and g(x) = x+4. State where these functions are injective, surjective, bijective?</w:t>
            </w:r>
          </w:p>
          <w:p w14:paraId="344F2901" w14:textId="77777777" w:rsidR="00395090" w:rsidRPr="007854A5" w:rsidRDefault="00395090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5BE4D072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41D9162" w14:textId="7A68891C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1766BD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D5F52FD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395090" w:rsidRPr="007854A5" w14:paraId="7C63BF3F" w14:textId="77777777" w:rsidTr="005E18EE">
        <w:trPr>
          <w:trHeight w:val="457"/>
        </w:trPr>
        <w:tc>
          <w:tcPr>
            <w:tcW w:w="65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2E250F1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8671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2F47F110" w14:textId="428E3DE0" w:rsidR="00395090" w:rsidRPr="007854A5" w:rsidRDefault="007120E5" w:rsidP="00FA1ED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</w:rPr>
              <w:t xml:space="preserve">If </w:t>
            </w:r>
            <w:r w:rsidRPr="003E0500">
              <w:rPr>
                <w:position w:val="-30"/>
              </w:rPr>
              <w:object w:dxaOrig="1860" w:dyaOrig="720" w14:anchorId="2F6CD8CE">
                <v:shape id="_x0000_i1040" type="#_x0000_t75" style="width:93pt;height:36pt" o:ole="">
                  <v:imagedata r:id="rId36" o:title=""/>
                </v:shape>
                <o:OLEObject Type="Embed" ProgID="Equation.3" ShapeID="_x0000_i1040" DrawAspect="Content" ObjectID="_1699464758" r:id="rId37"/>
              </w:object>
            </w:r>
            <w:r>
              <w:t xml:space="preserve">then find </w:t>
            </w:r>
            <w:r w:rsidRPr="00C47344">
              <w:rPr>
                <w:position w:val="-10"/>
              </w:rPr>
              <w:object w:dxaOrig="400" w:dyaOrig="360" w14:anchorId="7DC613D3">
                <v:shape id="_x0000_i1041" type="#_x0000_t75" style="width:20.4pt;height:18pt" o:ole="">
                  <v:imagedata r:id="rId38" o:title=""/>
                </v:shape>
                <o:OLEObject Type="Embed" ProgID="Equation.3" ShapeID="_x0000_i1041" DrawAspect="Content" ObjectID="_1699464759" r:id="rId39"/>
              </w:object>
            </w:r>
            <w:r>
              <w:t xml:space="preserve">and show that </w:t>
            </w:r>
            <w:r w:rsidRPr="00C47344">
              <w:rPr>
                <w:position w:val="-10"/>
              </w:rPr>
              <w:object w:dxaOrig="1820" w:dyaOrig="360" w14:anchorId="32F38050">
                <v:shape id="_x0000_i1042" type="#_x0000_t75" style="width:90.6pt;height:18pt" o:ole="">
                  <v:imagedata r:id="rId40" o:title=""/>
                </v:shape>
                <o:OLEObject Type="Embed" ProgID="Equation.3" ShapeID="_x0000_i1042" DrawAspect="Content" ObjectID="_1699464760" r:id="rId41"/>
              </w:object>
            </w:r>
          </w:p>
        </w:tc>
        <w:tc>
          <w:tcPr>
            <w:tcW w:w="567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5F7BF89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3C7BEAF9" w14:textId="7DF92FE1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854A5">
              <w:rPr>
                <w:rFonts w:ascii="Times New Roman" w:hAnsi="Times New Roman" w:cs="Times New Roman"/>
                <w:sz w:val="24"/>
                <w:szCs w:val="24"/>
              </w:rPr>
              <w:t>L</w:t>
            </w:r>
            <w:r w:rsidR="001766BD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</w:tcPr>
          <w:p w14:paraId="78F22433" w14:textId="77777777" w:rsidR="00395090" w:rsidRPr="007854A5" w:rsidRDefault="00395090" w:rsidP="00FA1ED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14:paraId="19ACC482" w14:textId="77777777" w:rsidR="00493119" w:rsidRDefault="00493119" w:rsidP="005E18E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93119">
        <w:rPr>
          <w:rFonts w:ascii="Times New Roman" w:hAnsi="Times New Roman" w:cs="Times New Roman"/>
          <w:b/>
          <w:sz w:val="24"/>
          <w:szCs w:val="24"/>
        </w:rPr>
        <w:t>Prepared By Name</w:t>
      </w:r>
      <w:r>
        <w:rPr>
          <w:rFonts w:ascii="Times New Roman" w:hAnsi="Times New Roman" w:cs="Times New Roman"/>
          <w:b/>
          <w:sz w:val="24"/>
          <w:szCs w:val="24"/>
        </w:rPr>
        <w:t xml:space="preserve">:                                                                                                        </w:t>
      </w:r>
    </w:p>
    <w:p w14:paraId="13FB6301" w14:textId="77777777" w:rsidR="005E18EE" w:rsidRPr="00493119" w:rsidRDefault="00493119" w:rsidP="005E18E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Signature:                                                                                                                   HOD Signature</w:t>
      </w:r>
    </w:p>
    <w:p w14:paraId="2E11E48C" w14:textId="77777777" w:rsidR="00E56EF4" w:rsidRDefault="003021D4" w:rsidP="003021D4">
      <w:pPr>
        <w:spacing w:after="0" w:line="240" w:lineRule="auto"/>
        <w:jc w:val="center"/>
        <w:rPr>
          <w:rFonts w:ascii="Times New Roman" w:hAnsi="Times New Roman" w:cs="Times New Roman"/>
          <w:b/>
          <w:sz w:val="30"/>
          <w:szCs w:val="26"/>
        </w:rPr>
      </w:pPr>
      <w:r>
        <w:rPr>
          <w:rFonts w:ascii="Times New Roman" w:hAnsi="Times New Roman" w:cs="Times New Roman"/>
          <w:b/>
          <w:sz w:val="30"/>
          <w:szCs w:val="26"/>
        </w:rPr>
        <w:t xml:space="preserve">                                      </w:t>
      </w:r>
    </w:p>
    <w:p w14:paraId="7F7997C3" w14:textId="77777777" w:rsidR="003021D4" w:rsidRPr="003021D4" w:rsidRDefault="003021D4" w:rsidP="003021D4">
      <w:pPr>
        <w:spacing w:after="0" w:line="240" w:lineRule="auto"/>
        <w:jc w:val="center"/>
        <w:rPr>
          <w:rFonts w:ascii="Times New Roman" w:hAnsi="Times New Roman" w:cs="Times New Roman"/>
          <w:sz w:val="30"/>
          <w:szCs w:val="26"/>
        </w:rPr>
      </w:pPr>
      <w:r w:rsidRPr="003021D4">
        <w:rPr>
          <w:rFonts w:ascii="Times New Roman" w:hAnsi="Times New Roman" w:cs="Times New Roman"/>
          <w:sz w:val="30"/>
          <w:szCs w:val="26"/>
        </w:rPr>
        <w:t>Hall Ticket No:</w:t>
      </w:r>
      <w:r w:rsidRPr="003021D4">
        <w:rPr>
          <w:rFonts w:ascii="Times New Roman" w:hAnsi="Times New Roman" w:cs="Times New Roman"/>
          <w:noProof/>
          <w:sz w:val="30"/>
          <w:szCs w:val="26"/>
        </w:rPr>
        <w:drawing>
          <wp:anchor distT="0" distB="0" distL="114300" distR="114300" simplePos="0" relativeHeight="251661312" behindDoc="0" locked="0" layoutInCell="1" allowOverlap="1" wp14:anchorId="17D1D270" wp14:editId="6782C2A4">
            <wp:simplePos x="0" y="0"/>
            <wp:positionH relativeFrom="margin">
              <wp:posOffset>-47625</wp:posOffset>
            </wp:positionH>
            <wp:positionV relativeFrom="margin">
              <wp:posOffset>142875</wp:posOffset>
            </wp:positionV>
            <wp:extent cx="447675" cy="409575"/>
            <wp:effectExtent l="19050" t="0" r="9525" b="0"/>
            <wp:wrapSquare wrapText="bothSides"/>
            <wp:docPr id="2" name="Picture 1" descr="mrec_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rec_logo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9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76C009EC" w14:textId="77777777" w:rsidR="003021D4" w:rsidRPr="00455B0D" w:rsidRDefault="003021D4" w:rsidP="003021D4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676601">
        <w:rPr>
          <w:rFonts w:ascii="Times New Roman" w:hAnsi="Times New Roman" w:cs="Times New Roman"/>
          <w:b/>
          <w:sz w:val="30"/>
          <w:szCs w:val="26"/>
        </w:rPr>
        <w:t>MALLA REDDY ENGINEERING COLLEGE (AUTONOMOUS)</w:t>
      </w:r>
    </w:p>
    <w:p w14:paraId="4049AD21" w14:textId="5943036C" w:rsidR="003021D4" w:rsidRPr="002C3112" w:rsidRDefault="003021D4" w:rsidP="003021D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C3112">
        <w:rPr>
          <w:rFonts w:ascii="Times New Roman" w:hAnsi="Times New Roman" w:cs="Times New Roman"/>
          <w:b/>
          <w:sz w:val="24"/>
          <w:szCs w:val="24"/>
        </w:rPr>
        <w:t>I</w:t>
      </w:r>
      <w:r>
        <w:rPr>
          <w:rFonts w:ascii="Times New Roman" w:hAnsi="Times New Roman" w:cs="Times New Roman"/>
          <w:b/>
          <w:sz w:val="24"/>
          <w:szCs w:val="24"/>
        </w:rPr>
        <w:t xml:space="preserve">I </w:t>
      </w:r>
      <w:proofErr w:type="spellStart"/>
      <w:r w:rsidRPr="002C3112">
        <w:rPr>
          <w:rFonts w:ascii="Times New Roman" w:hAnsi="Times New Roman" w:cs="Times New Roman"/>
          <w:b/>
          <w:sz w:val="24"/>
          <w:szCs w:val="24"/>
        </w:rPr>
        <w:t>B.Tech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I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 Semester (MR</w:t>
      </w:r>
      <w:r w:rsidR="00907C9D">
        <w:rPr>
          <w:rFonts w:ascii="Times New Roman" w:hAnsi="Times New Roman" w:cs="Times New Roman"/>
          <w:b/>
          <w:sz w:val="24"/>
          <w:szCs w:val="24"/>
        </w:rPr>
        <w:t>20-</w:t>
      </w:r>
      <w:r>
        <w:rPr>
          <w:rFonts w:ascii="Times New Roman" w:hAnsi="Times New Roman" w:cs="Times New Roman"/>
          <w:b/>
          <w:sz w:val="24"/>
          <w:szCs w:val="24"/>
        </w:rPr>
        <w:t>20</w:t>
      </w:r>
      <w:r w:rsidR="00907C9D">
        <w:rPr>
          <w:rFonts w:ascii="Times New Roman" w:hAnsi="Times New Roman" w:cs="Times New Roman"/>
          <w:b/>
          <w:sz w:val="24"/>
          <w:szCs w:val="24"/>
        </w:rPr>
        <w:t>21</w:t>
      </w:r>
      <w:r>
        <w:rPr>
          <w:rFonts w:ascii="Times New Roman" w:hAnsi="Times New Roman" w:cs="Times New Roman"/>
          <w:b/>
          <w:sz w:val="24"/>
          <w:szCs w:val="24"/>
        </w:rPr>
        <w:t>-2</w:t>
      </w:r>
      <w:r w:rsidR="00907C9D">
        <w:rPr>
          <w:rFonts w:ascii="Times New Roman" w:hAnsi="Times New Roman" w:cs="Times New Roman"/>
          <w:b/>
          <w:sz w:val="24"/>
          <w:szCs w:val="24"/>
        </w:rPr>
        <w:t>2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 Batch) Mid</w:t>
      </w:r>
      <w:r>
        <w:rPr>
          <w:rFonts w:ascii="Times New Roman" w:hAnsi="Times New Roman" w:cs="Times New Roman"/>
          <w:b/>
          <w:sz w:val="24"/>
          <w:szCs w:val="24"/>
        </w:rPr>
        <w:t xml:space="preserve"> Term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 Examinations</w:t>
      </w:r>
      <w:r>
        <w:rPr>
          <w:rFonts w:ascii="Times New Roman" w:hAnsi="Times New Roman" w:cs="Times New Roman"/>
          <w:b/>
          <w:sz w:val="24"/>
          <w:szCs w:val="24"/>
        </w:rPr>
        <w:t>-I</w:t>
      </w:r>
      <w:r w:rsidRPr="002C3112">
        <w:rPr>
          <w:rFonts w:ascii="Times New Roman" w:hAnsi="Times New Roman" w:cs="Times New Roman"/>
          <w:b/>
          <w:sz w:val="24"/>
          <w:szCs w:val="24"/>
        </w:rPr>
        <w:t xml:space="preserve">, </w:t>
      </w:r>
      <w:r>
        <w:rPr>
          <w:rFonts w:ascii="Times New Roman" w:hAnsi="Times New Roman" w:cs="Times New Roman"/>
          <w:b/>
          <w:sz w:val="24"/>
          <w:szCs w:val="24"/>
        </w:rPr>
        <w:t>December-2021</w:t>
      </w:r>
    </w:p>
    <w:p w14:paraId="65839158" w14:textId="65EF7BA0" w:rsidR="003021D4" w:rsidRPr="00083A67" w:rsidRDefault="003021D4" w:rsidP="003021D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851214">
        <w:rPr>
          <w:rFonts w:ascii="Times New Roman" w:hAnsi="Times New Roman" w:cs="Times New Roman"/>
          <w:sz w:val="24"/>
          <w:szCs w:val="24"/>
        </w:rPr>
        <w:t>Subject</w:t>
      </w:r>
      <w:r>
        <w:rPr>
          <w:rFonts w:ascii="Times New Roman" w:hAnsi="Times New Roman" w:cs="Times New Roman"/>
          <w:sz w:val="24"/>
          <w:szCs w:val="24"/>
        </w:rPr>
        <w:t xml:space="preserve"> Code &amp; Name</w:t>
      </w:r>
      <w:r w:rsidRPr="00851214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3597C">
        <w:rPr>
          <w:rFonts w:ascii="Times New Roman" w:hAnsi="Times New Roman" w:cs="Times New Roman"/>
          <w:sz w:val="24"/>
          <w:szCs w:val="24"/>
        </w:rPr>
        <w:t>A0</w:t>
      </w:r>
      <w:r w:rsidR="00842AE7">
        <w:rPr>
          <w:rFonts w:ascii="Times New Roman" w:hAnsi="Times New Roman" w:cs="Times New Roman"/>
          <w:sz w:val="24"/>
          <w:szCs w:val="24"/>
        </w:rPr>
        <w:t>5</w:t>
      </w:r>
      <w:r w:rsidRPr="0053597C">
        <w:rPr>
          <w:rFonts w:ascii="Times New Roman" w:hAnsi="Times New Roman" w:cs="Times New Roman"/>
          <w:sz w:val="24"/>
          <w:szCs w:val="24"/>
        </w:rPr>
        <w:t>07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3021D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2AE7">
        <w:rPr>
          <w:rFonts w:ascii="Times New Roman" w:hAnsi="Times New Roman" w:cs="Times New Roman"/>
          <w:b/>
          <w:sz w:val="24"/>
          <w:szCs w:val="24"/>
        </w:rPr>
        <w:t>DISCRETE MATHEMATICS</w:t>
      </w:r>
      <w:r w:rsidRPr="00083A67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851214">
        <w:rPr>
          <w:rFonts w:ascii="Times New Roman" w:hAnsi="Times New Roman" w:cs="Times New Roman"/>
          <w:sz w:val="24"/>
          <w:szCs w:val="24"/>
        </w:rPr>
        <w:t xml:space="preserve">Max. Marks: </w:t>
      </w:r>
      <w:r>
        <w:rPr>
          <w:rFonts w:ascii="Times New Roman" w:hAnsi="Times New Roman" w:cs="Times New Roman"/>
          <w:b/>
          <w:sz w:val="24"/>
          <w:szCs w:val="24"/>
        </w:rPr>
        <w:t>25</w:t>
      </w:r>
      <w:r w:rsidRPr="00083A67">
        <w:rPr>
          <w:rFonts w:ascii="Times New Roman" w:hAnsi="Times New Roman" w:cs="Times New Roman"/>
          <w:b/>
          <w:sz w:val="24"/>
          <w:szCs w:val="24"/>
        </w:rPr>
        <w:t>M</w:t>
      </w:r>
    </w:p>
    <w:p w14:paraId="036BCC51" w14:textId="3FDC084B" w:rsidR="003021D4" w:rsidRPr="00083A67" w:rsidRDefault="003021D4" w:rsidP="003021D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735C44">
        <w:rPr>
          <w:rFonts w:ascii="Times New Roman" w:hAnsi="Times New Roman" w:cs="Times New Roman"/>
          <w:sz w:val="24"/>
          <w:szCs w:val="24"/>
        </w:rPr>
        <w:t xml:space="preserve">Branch: </w:t>
      </w:r>
      <w:r w:rsidR="00E53753">
        <w:rPr>
          <w:rFonts w:ascii="Times New Roman" w:hAnsi="Times New Roman" w:cs="Times New Roman"/>
          <w:b/>
          <w:sz w:val="24"/>
          <w:szCs w:val="24"/>
        </w:rPr>
        <w:t>CSE, AIML,CS,DS AND IOT</w:t>
      </w:r>
      <w:r w:rsidRPr="00735C44">
        <w:rPr>
          <w:rFonts w:ascii="Times New Roman" w:hAnsi="Times New Roman" w:cs="Times New Roman"/>
          <w:sz w:val="24"/>
          <w:szCs w:val="24"/>
        </w:rPr>
        <w:tab/>
      </w:r>
      <w:r w:rsidRPr="00735C44">
        <w:rPr>
          <w:rFonts w:ascii="Times New Roman" w:hAnsi="Times New Roman" w:cs="Times New Roman"/>
          <w:sz w:val="24"/>
          <w:szCs w:val="24"/>
        </w:rPr>
        <w:tab/>
        <w:t xml:space="preserve">Time: </w:t>
      </w:r>
      <w:r w:rsidRPr="00735C44">
        <w:rPr>
          <w:rFonts w:ascii="Times New Roman" w:hAnsi="Times New Roman" w:cs="Times New Roman"/>
          <w:b/>
          <w:sz w:val="24"/>
          <w:szCs w:val="24"/>
        </w:rPr>
        <w:t>90 Mins</w:t>
      </w:r>
      <w:r w:rsidRPr="002C4FCC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851214">
        <w:rPr>
          <w:rFonts w:ascii="Times New Roman" w:hAnsi="Times New Roman" w:cs="Times New Roman"/>
          <w:sz w:val="24"/>
          <w:szCs w:val="24"/>
        </w:rPr>
        <w:t xml:space="preserve">Date: </w:t>
      </w:r>
      <w:r>
        <w:rPr>
          <w:rFonts w:ascii="Times New Roman" w:hAnsi="Times New Roman" w:cs="Times New Roman"/>
          <w:b/>
          <w:sz w:val="24"/>
          <w:szCs w:val="24"/>
        </w:rPr>
        <w:tab/>
      </w:r>
    </w:p>
    <w:p w14:paraId="5989EFC1" w14:textId="77777777" w:rsidR="002C4BFC" w:rsidRDefault="003021D4" w:rsidP="003021D4">
      <w:pPr>
        <w:autoSpaceDE w:val="0"/>
        <w:autoSpaceDN w:val="0"/>
        <w:adjustRightInd w:val="0"/>
        <w:spacing w:after="0" w:line="240" w:lineRule="auto"/>
        <w:rPr>
          <w:rFonts w:eastAsia="Times New Roman" w:cstheme="minorHAnsi"/>
          <w:b/>
          <w:bCs/>
          <w:sz w:val="24"/>
          <w:szCs w:val="24"/>
        </w:rPr>
      </w:pPr>
      <w:r w:rsidRPr="005501A6">
        <w:rPr>
          <w:rFonts w:ascii="Times New Roman" w:hAnsi="Times New Roman" w:cs="Times New Roman"/>
          <w:b/>
          <w:sz w:val="24"/>
          <w:szCs w:val="24"/>
        </w:rPr>
        <w:t>Answer ALL the Questions:</w:t>
      </w:r>
      <w:r w:rsidRPr="005501A6">
        <w:rPr>
          <w:rFonts w:ascii="Times New Roman" w:hAnsi="Times New Roman" w:cs="Times New Roman"/>
          <w:b/>
          <w:sz w:val="24"/>
          <w:szCs w:val="24"/>
        </w:rPr>
        <w:tab/>
      </w:r>
      <w:r w:rsidRPr="005501A6">
        <w:rPr>
          <w:rFonts w:ascii="Times New Roman" w:hAnsi="Times New Roman" w:cs="Times New Roman"/>
          <w:b/>
          <w:sz w:val="24"/>
          <w:szCs w:val="24"/>
        </w:rPr>
        <w:tab/>
      </w:r>
    </w:p>
    <w:tbl>
      <w:tblPr>
        <w:tblStyle w:val="TableGrid"/>
        <w:tblW w:w="9016" w:type="dxa"/>
        <w:tblLook w:val="04A0" w:firstRow="1" w:lastRow="0" w:firstColumn="1" w:lastColumn="0" w:noHBand="0" w:noVBand="1"/>
      </w:tblPr>
      <w:tblGrid>
        <w:gridCol w:w="704"/>
        <w:gridCol w:w="7088"/>
        <w:gridCol w:w="1224"/>
      </w:tblGrid>
      <w:tr w:rsidR="001766BD" w14:paraId="023A391B" w14:textId="77777777" w:rsidTr="00EF1EB3">
        <w:tc>
          <w:tcPr>
            <w:tcW w:w="704" w:type="dxa"/>
          </w:tcPr>
          <w:p w14:paraId="1CF4574A" w14:textId="77777777" w:rsidR="001766BD" w:rsidRDefault="001766BD" w:rsidP="00EF1EB3">
            <w:proofErr w:type="spellStart"/>
            <w:r>
              <w:t>S.No</w:t>
            </w:r>
            <w:proofErr w:type="spellEnd"/>
          </w:p>
        </w:tc>
        <w:tc>
          <w:tcPr>
            <w:tcW w:w="7088" w:type="dxa"/>
          </w:tcPr>
          <w:p w14:paraId="64C577DD" w14:textId="77777777" w:rsidR="001766BD" w:rsidRDefault="001766BD" w:rsidP="00EF1EB3">
            <w:r>
              <w:t xml:space="preserve">                                                               Questions</w:t>
            </w:r>
          </w:p>
        </w:tc>
        <w:tc>
          <w:tcPr>
            <w:tcW w:w="1224" w:type="dxa"/>
          </w:tcPr>
          <w:p w14:paraId="06944C27" w14:textId="77777777" w:rsidR="001766BD" w:rsidRDefault="001766BD" w:rsidP="00EF1EB3">
            <w:r>
              <w:t>Ans</w:t>
            </w:r>
          </w:p>
        </w:tc>
      </w:tr>
      <w:tr w:rsidR="001766BD" w14:paraId="1CF9B665" w14:textId="77777777" w:rsidTr="00EF1EB3">
        <w:tc>
          <w:tcPr>
            <w:tcW w:w="704" w:type="dxa"/>
          </w:tcPr>
          <w:p w14:paraId="0EAD787C" w14:textId="77777777" w:rsidR="001766BD" w:rsidRDefault="001766BD" w:rsidP="00EF1EB3">
            <w:r>
              <w:t>1</w:t>
            </w:r>
          </w:p>
        </w:tc>
        <w:tc>
          <w:tcPr>
            <w:tcW w:w="7088" w:type="dxa"/>
          </w:tcPr>
          <w:p w14:paraId="2FF3DEF4" w14:textId="77777777" w:rsidR="001766BD" w:rsidRDefault="001766BD" w:rsidP="00EF1EB3">
            <w:pP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A ________is a declarative sentence that is either true or false</w:t>
            </w:r>
          </w:p>
          <w:p w14:paraId="39BD0012" w14:textId="77777777" w:rsidR="001766BD" w:rsidRDefault="001766BD" w:rsidP="00EF1EB3"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Proposition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  b) </w:t>
            </w: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Statement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   c)</w:t>
            </w: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Both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   d) None</w:t>
            </w:r>
          </w:p>
        </w:tc>
        <w:tc>
          <w:tcPr>
            <w:tcW w:w="1224" w:type="dxa"/>
          </w:tcPr>
          <w:p w14:paraId="22B88CAE" w14:textId="77777777" w:rsidR="001766BD" w:rsidRDefault="001766BD" w:rsidP="00EF1EB3"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7A6ABDF1" w14:textId="77777777" w:rsidTr="00EF1EB3">
        <w:tc>
          <w:tcPr>
            <w:tcW w:w="704" w:type="dxa"/>
          </w:tcPr>
          <w:p w14:paraId="32D70999" w14:textId="77777777" w:rsidR="001766BD" w:rsidRDefault="001766BD" w:rsidP="00EF1EB3">
            <w:r>
              <w:t>2</w:t>
            </w:r>
          </w:p>
        </w:tc>
        <w:tc>
          <w:tcPr>
            <w:tcW w:w="7088" w:type="dxa"/>
          </w:tcPr>
          <w:p w14:paraId="7E98024D" w14:textId="77777777" w:rsidR="001766BD" w:rsidRDefault="001766BD" w:rsidP="00EF1EB3">
            <w:pP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Connectives are used for making</w:t>
            </w:r>
          </w:p>
          <w:p w14:paraId="289D4E5E" w14:textId="77777777" w:rsidR="001766BD" w:rsidRDefault="001766BD" w:rsidP="001766B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Times New Roman" w:hAnsi="Times New Roman"/>
                <w:color w:val="000000"/>
                <w:spacing w:val="-1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combined prepositions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  <w:lang w:val="en-US"/>
              </w:rPr>
              <w:t xml:space="preserve">   b) </w:t>
            </w: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compound propositions</w:t>
            </w:r>
          </w:p>
          <w:p w14:paraId="35D43282" w14:textId="77777777" w:rsidR="001766BD" w:rsidRPr="003C08E9" w:rsidRDefault="001766BD" w:rsidP="00EF1EB3">
            <w:pPr>
              <w:ind w:left="360"/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c)</w:t>
            </w: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Symbolic purpose</w:t>
            </w:r>
            <w: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 xml:space="preserve">         d) </w:t>
            </w:r>
            <w:r w:rsidRPr="00C7391A"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  <w:t>All the above</w:t>
            </w:r>
          </w:p>
        </w:tc>
        <w:tc>
          <w:tcPr>
            <w:tcW w:w="1224" w:type="dxa"/>
          </w:tcPr>
          <w:p w14:paraId="28A26E3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14:paraId="5DCC25AA" w14:textId="77777777" w:rsidTr="00EF1EB3">
        <w:tc>
          <w:tcPr>
            <w:tcW w:w="704" w:type="dxa"/>
          </w:tcPr>
          <w:p w14:paraId="6C05CCD2" w14:textId="77777777" w:rsidR="001766BD" w:rsidRDefault="001766BD" w:rsidP="00EF1EB3">
            <w:r>
              <w:t>3</w:t>
            </w:r>
          </w:p>
        </w:tc>
        <w:tc>
          <w:tcPr>
            <w:tcW w:w="7088" w:type="dxa"/>
          </w:tcPr>
          <w:p w14:paraId="358F8150" w14:textId="77777777" w:rsidR="001766BD" w:rsidRPr="00C7391A" w:rsidRDefault="001766BD" w:rsidP="00EF1EB3">
            <w:pP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</w:pP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260" w14:anchorId="3035604D">
                <v:shape id="_x0000_i1043" type="#_x0000_t75" style="width:34.8pt;height:13.2pt" o:ole="">
                  <v:imagedata r:id="rId42" o:title=""/>
                </v:shape>
                <o:OLEObject Type="Embed" ProgID="Equation.DSMT4" ShapeID="_x0000_i1043" DrawAspect="Content" ObjectID="_1699464761" r:id="rId43"/>
              </w:object>
            </w:r>
            <w:r w:rsidRPr="00C7391A">
              <w:rPr>
                <w:rFonts w:ascii="Times New Roman" w:eastAsia="Meiryo" w:hAnsi="Times New Roman"/>
                <w:position w:val="3"/>
                <w:sz w:val="24"/>
                <w:szCs w:val="24"/>
              </w:rPr>
              <w:t>indicates</w:t>
            </w:r>
          </w:p>
        </w:tc>
        <w:tc>
          <w:tcPr>
            <w:tcW w:w="1224" w:type="dxa"/>
          </w:tcPr>
          <w:p w14:paraId="5D6098A0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1766BD" w14:paraId="509B03EA" w14:textId="77777777" w:rsidTr="00EF1EB3">
        <w:tc>
          <w:tcPr>
            <w:tcW w:w="704" w:type="dxa"/>
          </w:tcPr>
          <w:p w14:paraId="7BCDC80A" w14:textId="77777777" w:rsidR="001766BD" w:rsidRDefault="001766BD" w:rsidP="00EF1EB3"/>
        </w:tc>
        <w:tc>
          <w:tcPr>
            <w:tcW w:w="7088" w:type="dxa"/>
          </w:tcPr>
          <w:p w14:paraId="20802D4F" w14:textId="77777777" w:rsidR="001766BD" w:rsidRPr="00C7391A" w:rsidRDefault="001766BD" w:rsidP="00EF1EB3">
            <w:pPr>
              <w:rPr>
                <w:rFonts w:ascii="Times New Roman" w:hAnsi="Times New Roman"/>
                <w:color w:val="000000"/>
                <w:spacing w:val="-1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>If p then q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 b)If and only if q    c) p and q   d) p or q</w:t>
            </w:r>
          </w:p>
        </w:tc>
        <w:tc>
          <w:tcPr>
            <w:tcW w:w="1224" w:type="dxa"/>
          </w:tcPr>
          <w:p w14:paraId="7056E4F8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36787A16" w14:textId="77777777" w:rsidTr="00EF1EB3">
        <w:tc>
          <w:tcPr>
            <w:tcW w:w="704" w:type="dxa"/>
          </w:tcPr>
          <w:p w14:paraId="65F211BB" w14:textId="77777777" w:rsidR="001766BD" w:rsidRDefault="001766BD" w:rsidP="00EF1EB3">
            <w:r>
              <w:t>4</w:t>
            </w:r>
          </w:p>
        </w:tc>
        <w:tc>
          <w:tcPr>
            <w:tcW w:w="7088" w:type="dxa"/>
          </w:tcPr>
          <w:p w14:paraId="129F1817" w14:textId="77777777" w:rsidR="001766BD" w:rsidRPr="00A85BEF" w:rsidRDefault="001766BD" w:rsidP="00EF1EB3">
            <w:pPr>
              <w:rPr>
                <w:rFonts w:ascii="Times New Roman" w:hAnsi="Times New Roman"/>
                <w:position w:val="3"/>
                <w:sz w:val="24"/>
                <w:szCs w:val="24"/>
              </w:rPr>
            </w:pPr>
            <w:r w:rsidRPr="001E731B">
              <w:object w:dxaOrig="720" w:dyaOrig="260" w14:anchorId="0ABC32E2">
                <v:shape id="_x0000_i1044" type="#_x0000_t75" style="width:36pt;height:13.2pt" o:ole="">
                  <v:imagedata r:id="rId44" o:title=""/>
                </v:shape>
                <o:OLEObject Type="Embed" ProgID="Equation.DSMT4" ShapeID="_x0000_i1044" DrawAspect="Content" ObjectID="_1699464762" r:id="rId45"/>
              </w:object>
            </w:r>
            <w:r w:rsidRPr="00A85BEF">
              <w:rPr>
                <w:rFonts w:ascii="Times New Roman" w:eastAsia="Meiryo" w:hAnsi="Times New Roman"/>
                <w:position w:val="3"/>
                <w:sz w:val="24"/>
                <w:szCs w:val="24"/>
              </w:rPr>
              <w:t>indicates</w:t>
            </w:r>
          </w:p>
          <w:p w14:paraId="7C6BE612" w14:textId="77777777" w:rsidR="001766BD" w:rsidRPr="00A85BEF" w:rsidRDefault="001766BD" w:rsidP="00EF1EB3">
            <w:pPr>
              <w:rPr>
                <w:rFonts w:ascii="Times New Roman" w:hAnsi="Times New Roman"/>
                <w:position w:val="3"/>
                <w:sz w:val="24"/>
                <w:szCs w:val="24"/>
              </w:rPr>
            </w:pP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a)</w:t>
            </w:r>
            <w:r w:rsidRPr="00A85BEF">
              <w:rPr>
                <w:rFonts w:ascii="Times New Roman" w:hAnsi="Times New Roman"/>
                <w:position w:val="3"/>
                <w:sz w:val="24"/>
                <w:szCs w:val="24"/>
              </w:rPr>
              <w:t>If p then q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b)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If and only if q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c) 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>P and q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d) 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>P or q</w:t>
            </w:r>
          </w:p>
        </w:tc>
        <w:tc>
          <w:tcPr>
            <w:tcW w:w="1224" w:type="dxa"/>
          </w:tcPr>
          <w:p w14:paraId="526637D3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14:paraId="207A686C" w14:textId="77777777" w:rsidTr="00EF1EB3">
        <w:tc>
          <w:tcPr>
            <w:tcW w:w="704" w:type="dxa"/>
          </w:tcPr>
          <w:p w14:paraId="46F06F11" w14:textId="77777777" w:rsidR="001766BD" w:rsidRDefault="001766BD" w:rsidP="00EF1EB3">
            <w:r>
              <w:t>5</w:t>
            </w:r>
          </w:p>
        </w:tc>
        <w:tc>
          <w:tcPr>
            <w:tcW w:w="7088" w:type="dxa"/>
          </w:tcPr>
          <w:p w14:paraId="10E1A72F" w14:textId="77777777" w:rsidR="001766BD" w:rsidRDefault="001766BD" w:rsidP="00EF1EB3">
            <w:pPr>
              <w:rPr>
                <w:rFonts w:ascii="Times New Roman" w:hAnsi="Times New Roman"/>
                <w:position w:val="3"/>
                <w:sz w:val="24"/>
                <w:szCs w:val="24"/>
              </w:rPr>
            </w:pP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260" w14:anchorId="70F8B176">
                <v:shape id="_x0000_i1045" type="#_x0000_t75" style="width:28.8pt;height:13.2pt" o:ole="">
                  <v:imagedata r:id="rId46" o:title=""/>
                </v:shape>
                <o:OLEObject Type="Embed" ProgID="Equation.DSMT4" ShapeID="_x0000_i1045" DrawAspect="Content" ObjectID="_1699464763" r:id="rId47"/>
              </w:objec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>are when it will be false</w:t>
            </w:r>
          </w:p>
          <w:p w14:paraId="3BD77EE8" w14:textId="77777777" w:rsidR="001766BD" w:rsidRPr="00A85BEF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3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Both statements are true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b) 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>Both statements are false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                     c)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Either one of the statement is true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d) None</w:t>
            </w:r>
          </w:p>
        </w:tc>
        <w:tc>
          <w:tcPr>
            <w:tcW w:w="1224" w:type="dxa"/>
          </w:tcPr>
          <w:p w14:paraId="552C5309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14:paraId="2821DC0F" w14:textId="77777777" w:rsidTr="00EF1EB3">
        <w:tc>
          <w:tcPr>
            <w:tcW w:w="704" w:type="dxa"/>
          </w:tcPr>
          <w:p w14:paraId="1304BD25" w14:textId="77777777" w:rsidR="001766BD" w:rsidRDefault="001766BD" w:rsidP="00EF1EB3">
            <w:r>
              <w:t>6</w:t>
            </w:r>
          </w:p>
        </w:tc>
        <w:tc>
          <w:tcPr>
            <w:tcW w:w="7088" w:type="dxa"/>
          </w:tcPr>
          <w:p w14:paraId="37D8F9FA" w14:textId="77777777" w:rsidR="001766BD" w:rsidRDefault="001766BD" w:rsidP="00EF1EB3">
            <w:pPr>
              <w:rPr>
                <w:rFonts w:ascii="Times New Roman" w:hAnsi="Times New Roman"/>
                <w:position w:val="3"/>
                <w:sz w:val="24"/>
                <w:szCs w:val="24"/>
              </w:rPr>
            </w:pP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260" w14:anchorId="0FBCDFE6">
                <v:shape id="_x0000_i1046" type="#_x0000_t75" style="width:28.8pt;height:13.2pt" o:ole="">
                  <v:imagedata r:id="rId48" o:title=""/>
                </v:shape>
                <o:OLEObject Type="Embed" ProgID="Equation.DSMT4" ShapeID="_x0000_i1046" DrawAspect="Content" ObjectID="_1699464764" r:id="rId49"/>
              </w:objec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are when it will be true</w:t>
            </w:r>
          </w:p>
          <w:p w14:paraId="19FAB4E1" w14:textId="77777777" w:rsidR="001766BD" w:rsidRPr="001E731B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3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Both statements are true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b) 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>Both statements are false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                      c)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Either one of the statement is true</w:t>
            </w: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d)</w:t>
            </w:r>
            <w:r w:rsidRPr="00C7391A"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All the above</w:t>
            </w:r>
          </w:p>
        </w:tc>
        <w:tc>
          <w:tcPr>
            <w:tcW w:w="1224" w:type="dxa"/>
          </w:tcPr>
          <w:p w14:paraId="41F9D309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164A3C92" w14:textId="77777777" w:rsidTr="00EF1EB3">
        <w:tc>
          <w:tcPr>
            <w:tcW w:w="704" w:type="dxa"/>
          </w:tcPr>
          <w:p w14:paraId="3603F27B" w14:textId="77777777" w:rsidR="001766BD" w:rsidRDefault="001766BD" w:rsidP="00EF1EB3">
            <w:r>
              <w:t>7</w:t>
            </w:r>
          </w:p>
        </w:tc>
        <w:tc>
          <w:tcPr>
            <w:tcW w:w="7088" w:type="dxa"/>
          </w:tcPr>
          <w:p w14:paraId="507A3A04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260" w14:anchorId="5BE640E9">
                <v:shape id="_x0000_i1047" type="#_x0000_t75" style="width:37.8pt;height:13.2pt" o:ole="">
                  <v:imagedata r:id="rId50" o:title=""/>
                </v:shape>
                <o:OLEObject Type="Embed" ProgID="Equation.DSMT4" ShapeID="_x0000_i1047" DrawAspect="Content" ObjectID="_1699464765" r:id="rId51"/>
              </w:object>
            </w:r>
          </w:p>
          <w:p w14:paraId="7C10836A" w14:textId="77777777" w:rsidR="001766BD" w:rsidRPr="000B6127" w:rsidRDefault="001766BD" w:rsidP="001766BD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IN"/>
              </w:rPr>
              <w:t>Contingency b)False c)Tautology d) Contradiction</w:t>
            </w:r>
          </w:p>
        </w:tc>
        <w:tc>
          <w:tcPr>
            <w:tcW w:w="1224" w:type="dxa"/>
          </w:tcPr>
          <w:p w14:paraId="208E8327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14:paraId="3CCBA176" w14:textId="77777777" w:rsidTr="00EF1EB3">
        <w:tc>
          <w:tcPr>
            <w:tcW w:w="704" w:type="dxa"/>
          </w:tcPr>
          <w:p w14:paraId="390278DE" w14:textId="77777777" w:rsidR="001766BD" w:rsidRDefault="001766BD" w:rsidP="00EF1EB3">
            <w:r>
              <w:t>8</w:t>
            </w:r>
          </w:p>
        </w:tc>
        <w:tc>
          <w:tcPr>
            <w:tcW w:w="7088" w:type="dxa"/>
          </w:tcPr>
          <w:p w14:paraId="2EE3AF98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position w:val="3"/>
                <w:sz w:val="24"/>
                <w:szCs w:val="24"/>
              </w:rPr>
              <w:t xml:space="preserve"> </w:t>
            </w: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260" w14:anchorId="2B5519FD">
                <v:shape id="_x0000_i1048" type="#_x0000_t75" style="width:37.8pt;height:13.2pt" o:ole="">
                  <v:imagedata r:id="rId52" o:title=""/>
                </v:shape>
                <o:OLEObject Type="Embed" ProgID="Equation.DSMT4" ShapeID="_x0000_i1048" DrawAspect="Content" ObjectID="_1699464766" r:id="rId53"/>
              </w:object>
            </w:r>
          </w:p>
          <w:p w14:paraId="6FD436FA" w14:textId="77777777" w:rsidR="001766BD" w:rsidRPr="000B6127" w:rsidRDefault="001766BD" w:rsidP="001766B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0B6127">
              <w:rPr>
                <w:rFonts w:ascii="Times New Roman" w:hAnsi="Times New Roman"/>
                <w:sz w:val="24"/>
                <w:szCs w:val="24"/>
                <w:lang w:val="en-US" w:eastAsia="en-IN"/>
              </w:rPr>
              <w:t>Contingency b)False c)Tautology d) Contradiction</w:t>
            </w:r>
          </w:p>
        </w:tc>
        <w:tc>
          <w:tcPr>
            <w:tcW w:w="1224" w:type="dxa"/>
          </w:tcPr>
          <w:p w14:paraId="3B4E1014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14:paraId="16F91896" w14:textId="77777777" w:rsidTr="00EF1EB3">
        <w:tc>
          <w:tcPr>
            <w:tcW w:w="704" w:type="dxa"/>
          </w:tcPr>
          <w:p w14:paraId="6AFE0FAB" w14:textId="77777777" w:rsidR="001766BD" w:rsidRDefault="001766BD" w:rsidP="00EF1EB3">
            <w:r>
              <w:t>9</w:t>
            </w:r>
          </w:p>
        </w:tc>
        <w:tc>
          <w:tcPr>
            <w:tcW w:w="7088" w:type="dxa"/>
          </w:tcPr>
          <w:p w14:paraId="2FAC113A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260" w14:anchorId="7AD2D599">
                <v:shape id="_x0000_i1049" type="#_x0000_t75" style="width:34.8pt;height:13.2pt" o:ole="">
                  <v:imagedata r:id="rId54" o:title=""/>
                </v:shape>
                <o:OLEObject Type="Embed" ProgID="Equation.DSMT4" ShapeID="_x0000_i1049" DrawAspect="Content" ObjectID="_1699464767" r:id="rId55"/>
              </w:object>
            </w:r>
          </w:p>
          <w:p w14:paraId="771DAC84" w14:textId="77777777" w:rsidR="001766BD" w:rsidRPr="000B419B" w:rsidRDefault="001766BD" w:rsidP="001766B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rPr>
                <w:rFonts w:ascii="Times New Roman" w:hAnsi="Times New Roman"/>
                <w:position w:val="3"/>
                <w:sz w:val="24"/>
                <w:szCs w:val="24"/>
                <w:lang w:eastAsia="en-IN"/>
              </w:rPr>
            </w:pP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260" w14:anchorId="055954DC">
                <v:shape id="_x0000_i1050" type="#_x0000_t75" style="width:36pt;height:13.2pt" o:ole="">
                  <v:imagedata r:id="rId56" o:title=""/>
                </v:shape>
                <o:OLEObject Type="Embed" ProgID="Equation.DSMT4" ShapeID="_x0000_i1050" DrawAspect="Content" ObjectID="_1699464768" r:id="rId5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b)</w:t>
            </w:r>
            <w:r w:rsidRPr="001E731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260" w14:anchorId="4F191C37">
                <v:shape id="_x0000_i1051" type="#_x0000_t75" style="width:28.8pt;height:13.2pt" o:ole="">
                  <v:imagedata r:id="rId58" o:title=""/>
                </v:shape>
                <o:OLEObject Type="Embed" ProgID="Equation.DSMT4" ShapeID="_x0000_i1051" DrawAspect="Content" ObjectID="_1699464769" r:id="rId59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)</w:t>
            </w:r>
            <w:r w:rsidRPr="001E731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1E731B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260" w14:anchorId="115C4ED6">
                <v:shape id="_x0000_i1052" type="#_x0000_t75" style="width:36pt;height:13.2pt" o:ole="">
                  <v:imagedata r:id="rId60" o:title=""/>
                </v:shape>
                <o:OLEObject Type="Embed" ProgID="Equation.DSMT4" ShapeID="_x0000_i1052" DrawAspect="Content" ObjectID="_1699464770" r:id="rId6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) All the above</w:t>
            </w:r>
          </w:p>
        </w:tc>
        <w:tc>
          <w:tcPr>
            <w:tcW w:w="1224" w:type="dxa"/>
          </w:tcPr>
          <w:p w14:paraId="48704AF9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7E656DE8" w14:textId="77777777" w:rsidTr="00EF1EB3">
        <w:tc>
          <w:tcPr>
            <w:tcW w:w="704" w:type="dxa"/>
          </w:tcPr>
          <w:p w14:paraId="6D30FC12" w14:textId="77777777" w:rsidR="001766BD" w:rsidRDefault="001766BD" w:rsidP="00EF1EB3">
            <w:r>
              <w:t>10</w:t>
            </w:r>
          </w:p>
        </w:tc>
        <w:tc>
          <w:tcPr>
            <w:tcW w:w="7088" w:type="dxa"/>
          </w:tcPr>
          <w:p w14:paraId="0B43269E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A product of the variables and their negations in a formula is</w:t>
            </w:r>
          </w:p>
          <w:p w14:paraId="2A2D3A6A" w14:textId="77777777" w:rsidR="001766BD" w:rsidRPr="001E731B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elementary produc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elementary su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c)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lementart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product and sum  d) None</w:t>
            </w:r>
          </w:p>
        </w:tc>
        <w:tc>
          <w:tcPr>
            <w:tcW w:w="1224" w:type="dxa"/>
          </w:tcPr>
          <w:p w14:paraId="2426C522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3F22CC58" w14:textId="77777777" w:rsidTr="00EF1EB3">
        <w:tc>
          <w:tcPr>
            <w:tcW w:w="704" w:type="dxa"/>
          </w:tcPr>
          <w:p w14:paraId="14366534" w14:textId="77777777" w:rsidR="001766BD" w:rsidRDefault="001766BD" w:rsidP="00EF1EB3">
            <w:r>
              <w:t>11</w:t>
            </w:r>
          </w:p>
        </w:tc>
        <w:tc>
          <w:tcPr>
            <w:tcW w:w="7088" w:type="dxa"/>
          </w:tcPr>
          <w:p w14:paraId="05D5428D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A sum of the variables and their negations is called an</w:t>
            </w:r>
          </w:p>
          <w:p w14:paraId="6166D9B6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elementary produc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elementary sum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c)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elementarty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product and sum  d) None</w:t>
            </w:r>
          </w:p>
        </w:tc>
        <w:tc>
          <w:tcPr>
            <w:tcW w:w="1224" w:type="dxa"/>
          </w:tcPr>
          <w:p w14:paraId="41BB07B0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14:paraId="2FA8AAC9" w14:textId="77777777" w:rsidTr="00EF1EB3">
        <w:tc>
          <w:tcPr>
            <w:tcW w:w="704" w:type="dxa"/>
          </w:tcPr>
          <w:p w14:paraId="35062AE7" w14:textId="77777777" w:rsidR="001766BD" w:rsidRDefault="001766BD" w:rsidP="00EF1EB3">
            <w:r>
              <w:t>12</w:t>
            </w:r>
          </w:p>
        </w:tc>
        <w:tc>
          <w:tcPr>
            <w:tcW w:w="7088" w:type="dxa"/>
          </w:tcPr>
          <w:p w14:paraId="48A8BF14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Today is a week day 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D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) and I am a student(S)</w:t>
            </w:r>
          </w:p>
          <w:p w14:paraId="0CB72FF8" w14:textId="77777777" w:rsidR="001766BD" w:rsidRPr="00F708B1" w:rsidRDefault="001766BD" w:rsidP="001766B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263BA1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279" w14:anchorId="1D492DF4">
                <v:shape id="_x0000_i1053" type="#_x0000_t75" style="width:31.8pt;height:13.8pt" o:ole="">
                  <v:imagedata r:id="rId62" o:title=""/>
                </v:shape>
                <o:OLEObject Type="Embed" ProgID="Equation.DSMT4" ShapeID="_x0000_i1053" DrawAspect="Content" ObjectID="_1699464771" r:id="rId6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b)</w:t>
            </w:r>
            <w:r w:rsidRPr="00263B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63BA1">
              <w:rPr>
                <w:rFonts w:ascii="Times New Roman" w:hAnsi="Times New Roman"/>
                <w:position w:val="-6"/>
                <w:sz w:val="24"/>
                <w:szCs w:val="24"/>
              </w:rPr>
              <w:object w:dxaOrig="639" w:dyaOrig="279" w14:anchorId="1B74A4B0">
                <v:shape id="_x0000_i1054" type="#_x0000_t75" style="width:31.8pt;height:13.8pt" o:ole="">
                  <v:imagedata r:id="rId64" o:title=""/>
                </v:shape>
                <o:OLEObject Type="Embed" ProgID="Equation.DSMT4" ShapeID="_x0000_i1054" DrawAspect="Content" ObjectID="_1699464772" r:id="rId6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)</w:t>
            </w:r>
            <w:r w:rsidRPr="00263B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63BA1">
              <w:rPr>
                <w:rFonts w:ascii="Times New Roman" w:hAnsi="Times New Roman"/>
                <w:position w:val="-6"/>
                <w:sz w:val="24"/>
                <w:szCs w:val="24"/>
              </w:rPr>
              <w:object w:dxaOrig="740" w:dyaOrig="279" w14:anchorId="64DEAC82">
                <v:shape id="_x0000_i1055" type="#_x0000_t75" style="width:37.8pt;height:13.8pt" o:ole="">
                  <v:imagedata r:id="rId66" o:title=""/>
                </v:shape>
                <o:OLEObject Type="Embed" ProgID="Equation.DSMT4" ShapeID="_x0000_i1055" DrawAspect="Content" ObjectID="_1699464773" r:id="rId67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)</w:t>
            </w:r>
            <w:r w:rsidRPr="00263BA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63BA1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279" w14:anchorId="4D8CD663">
                <v:shape id="_x0000_i1056" type="#_x0000_t75" style="width:37.8pt;height:13.8pt" o:ole="">
                  <v:imagedata r:id="rId68" o:title=""/>
                </v:shape>
                <o:OLEObject Type="Embed" ProgID="Equation.DSMT4" ShapeID="_x0000_i1056" DrawAspect="Content" ObjectID="_1699464774" r:id="rId69"/>
              </w:object>
            </w:r>
          </w:p>
        </w:tc>
        <w:tc>
          <w:tcPr>
            <w:tcW w:w="1224" w:type="dxa"/>
          </w:tcPr>
          <w:p w14:paraId="6AB7FE6E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B</w:t>
            </w:r>
          </w:p>
        </w:tc>
      </w:tr>
      <w:tr w:rsidR="001766BD" w14:paraId="3F5F6CF8" w14:textId="77777777" w:rsidTr="00EF1EB3">
        <w:tc>
          <w:tcPr>
            <w:tcW w:w="704" w:type="dxa"/>
          </w:tcPr>
          <w:p w14:paraId="74ACBF47" w14:textId="77777777" w:rsidR="001766BD" w:rsidRDefault="001766BD" w:rsidP="00EF1EB3">
            <w:r>
              <w:t>13</w:t>
            </w:r>
          </w:p>
        </w:tc>
        <w:tc>
          <w:tcPr>
            <w:tcW w:w="7088" w:type="dxa"/>
          </w:tcPr>
          <w:p w14:paraId="2232F3F7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263BA1">
              <w:rPr>
                <w:rFonts w:ascii="Times New Roman" w:hAnsi="Times New Roman"/>
                <w:position w:val="-14"/>
                <w:sz w:val="24"/>
                <w:szCs w:val="24"/>
              </w:rPr>
              <w:object w:dxaOrig="1200" w:dyaOrig="400" w14:anchorId="2F0961AB">
                <v:shape id="_x0000_i1057" type="#_x0000_t75" style="width:60pt;height:19.8pt" o:ole="">
                  <v:imagedata r:id="rId70" o:title=""/>
                </v:shape>
                <o:OLEObject Type="Embed" ProgID="Equation.DSMT4" ShapeID="_x0000_i1057" DrawAspect="Content" ObjectID="_1699464775" r:id="rId71"/>
              </w:object>
            </w:r>
          </w:p>
          <w:p w14:paraId="17C6173C" w14:textId="77777777" w:rsidR="001766BD" w:rsidRPr="007B0F42" w:rsidRDefault="001766BD" w:rsidP="001766B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IN"/>
              </w:rPr>
              <w:t>P  b) Q   c) T   d) F</w:t>
            </w:r>
          </w:p>
        </w:tc>
        <w:tc>
          <w:tcPr>
            <w:tcW w:w="1224" w:type="dxa"/>
          </w:tcPr>
          <w:p w14:paraId="25761DBC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6C93FF24" w14:textId="77777777" w:rsidTr="00EF1EB3">
        <w:tc>
          <w:tcPr>
            <w:tcW w:w="704" w:type="dxa"/>
          </w:tcPr>
          <w:p w14:paraId="4AE43E5C" w14:textId="77777777" w:rsidR="001766BD" w:rsidRDefault="001766BD" w:rsidP="00EF1EB3">
            <w:r>
              <w:t>14</w:t>
            </w:r>
          </w:p>
        </w:tc>
        <w:tc>
          <w:tcPr>
            <w:tcW w:w="7088" w:type="dxa"/>
          </w:tcPr>
          <w:p w14:paraId="31392837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D5073">
              <w:rPr>
                <w:rFonts w:ascii="Times New Roman" w:hAnsi="Times New Roman"/>
                <w:position w:val="-14"/>
                <w:sz w:val="24"/>
                <w:szCs w:val="24"/>
              </w:rPr>
              <w:object w:dxaOrig="1400" w:dyaOrig="400" w14:anchorId="15F49E76">
                <v:shape id="_x0000_i1058" type="#_x0000_t75" style="width:70.2pt;height:19.8pt" o:ole="">
                  <v:imagedata r:id="rId72" o:title=""/>
                </v:shape>
                <o:OLEObject Type="Embed" ProgID="Equation.DSMT4" ShapeID="_x0000_i1058" DrawAspect="Content" ObjectID="_1699464776" r:id="rId73"/>
              </w:objec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is a</w:t>
            </w:r>
          </w:p>
          <w:p w14:paraId="78C882D2" w14:textId="77777777" w:rsidR="001766BD" w:rsidRPr="007B0F42" w:rsidRDefault="001766BD" w:rsidP="001766B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proofErr w:type="spellStart"/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Wff</w:t>
            </w:r>
            <w:proofErr w:type="spellEnd"/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Statement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c) Symbol  d) None</w:t>
            </w:r>
          </w:p>
        </w:tc>
        <w:tc>
          <w:tcPr>
            <w:tcW w:w="1224" w:type="dxa"/>
          </w:tcPr>
          <w:p w14:paraId="3F4F9F03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14:paraId="0D095173" w14:textId="77777777" w:rsidTr="00EF1EB3">
        <w:tc>
          <w:tcPr>
            <w:tcW w:w="704" w:type="dxa"/>
          </w:tcPr>
          <w:p w14:paraId="04B00C1B" w14:textId="77777777" w:rsidR="001766BD" w:rsidRDefault="001766BD" w:rsidP="00EF1EB3">
            <w:r>
              <w:t>15</w:t>
            </w:r>
          </w:p>
        </w:tc>
        <w:tc>
          <w:tcPr>
            <w:tcW w:w="7088" w:type="dxa"/>
          </w:tcPr>
          <w:p w14:paraId="70CD1D61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B471F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080" w:dyaOrig="400" w14:anchorId="646FD754">
                <v:shape id="_x0000_i1059" type="#_x0000_t75" style="width:54pt;height:19.8pt" o:ole="">
                  <v:imagedata r:id="rId74" o:title=""/>
                </v:shape>
                <o:OLEObject Type="Embed" ProgID="Equation.DSMT4" ShapeID="_x0000_i1059" DrawAspect="Content" ObjectID="_1699464777" r:id="rId75"/>
              </w:object>
            </w:r>
          </w:p>
          <w:p w14:paraId="07ED0D93" w14:textId="77777777" w:rsidR="001766BD" w:rsidRPr="007B0F42" w:rsidRDefault="001766BD" w:rsidP="001766B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IN"/>
              </w:rPr>
              <w:t>P  b) Q c) Both  d) None</w:t>
            </w:r>
          </w:p>
        </w:tc>
        <w:tc>
          <w:tcPr>
            <w:tcW w:w="1224" w:type="dxa"/>
          </w:tcPr>
          <w:p w14:paraId="2C2E7348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61C507DA" w14:textId="77777777" w:rsidTr="00EF1EB3">
        <w:tc>
          <w:tcPr>
            <w:tcW w:w="704" w:type="dxa"/>
          </w:tcPr>
          <w:p w14:paraId="39865669" w14:textId="77777777" w:rsidR="001766BD" w:rsidRDefault="001766BD" w:rsidP="00EF1EB3">
            <w:r>
              <w:t>16</w:t>
            </w:r>
          </w:p>
        </w:tc>
        <w:tc>
          <w:tcPr>
            <w:tcW w:w="7088" w:type="dxa"/>
          </w:tcPr>
          <w:p w14:paraId="71ADC55F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7B471F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420" w:dyaOrig="400" w14:anchorId="31A48FC7">
                <v:shape id="_x0000_i1060" type="#_x0000_t75" style="width:70.8pt;height:19.8pt" o:ole="">
                  <v:imagedata r:id="rId76" o:title=""/>
                </v:shape>
                <o:OLEObject Type="Embed" ProgID="Equation.DSMT4" ShapeID="_x0000_i1060" DrawAspect="Content" ObjectID="_1699464778" r:id="rId77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</w:t>
            </w:r>
          </w:p>
          <w:p w14:paraId="3279B570" w14:textId="77777777" w:rsidR="001766BD" w:rsidRPr="006629E5" w:rsidRDefault="001766BD" w:rsidP="001766B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7B471F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500" w:dyaOrig="400" w14:anchorId="112C8C1A">
                <v:shape id="_x0000_i1061" type="#_x0000_t75" style="width:75pt;height:19.8pt" o:ole="">
                  <v:imagedata r:id="rId78" o:title=""/>
                </v:shape>
                <o:OLEObject Type="Embed" ProgID="Equation.DSMT4" ShapeID="_x0000_i1061" DrawAspect="Content" ObjectID="_1699464779" r:id="rId79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b) </w:t>
            </w:r>
            <w:r w:rsidRPr="007B471F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540" w:dyaOrig="400" w14:anchorId="75078DDF">
                <v:shape id="_x0000_i1062" type="#_x0000_t75" style="width:76.8pt;height:19.8pt" o:ole="">
                  <v:imagedata r:id="rId80" o:title=""/>
                </v:shape>
                <o:OLEObject Type="Embed" ProgID="Equation.DSMT4" ShapeID="_x0000_i1062" DrawAspect="Content" ObjectID="_1699464780" r:id="rId81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                              c) </w:t>
            </w:r>
            <w:r w:rsidRPr="004D201B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540" w:dyaOrig="400" w14:anchorId="3DDA8857">
                <v:shape id="_x0000_i1063" type="#_x0000_t75" style="width:76.8pt;height:19.8pt" o:ole="">
                  <v:imagedata r:id="rId82" o:title=""/>
                </v:shape>
                <o:OLEObject Type="Embed" ProgID="Equation.DSMT4" ShapeID="_x0000_i1063" DrawAspect="Content" ObjectID="_1699464781" r:id="rId83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d) All the above</w:t>
            </w:r>
          </w:p>
        </w:tc>
        <w:tc>
          <w:tcPr>
            <w:tcW w:w="1224" w:type="dxa"/>
          </w:tcPr>
          <w:p w14:paraId="02326122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14:paraId="2EAB99BD" w14:textId="77777777" w:rsidTr="00EF1EB3">
        <w:tc>
          <w:tcPr>
            <w:tcW w:w="704" w:type="dxa"/>
          </w:tcPr>
          <w:p w14:paraId="5ECB205F" w14:textId="77777777" w:rsidR="001766BD" w:rsidRDefault="001766BD" w:rsidP="00EF1EB3">
            <w:r>
              <w:t>17</w:t>
            </w:r>
          </w:p>
        </w:tc>
        <w:tc>
          <w:tcPr>
            <w:tcW w:w="7088" w:type="dxa"/>
          </w:tcPr>
          <w:p w14:paraId="31A5B5C1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111F9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1120" w:dyaOrig="400" w14:anchorId="03AD53D7">
                <v:shape id="_x0000_i1064" type="#_x0000_t75" style="width:55.2pt;height:19.8pt" o:ole="">
                  <v:imagedata r:id="rId84" o:title=""/>
                </v:shape>
                <o:OLEObject Type="Embed" ProgID="Equation.DSMT4" ShapeID="_x0000_i1064" DrawAspect="Content" ObjectID="_1699464782" r:id="rId85"/>
              </w:object>
            </w:r>
          </w:p>
          <w:p w14:paraId="3D3A6D67" w14:textId="77777777" w:rsidR="001766BD" w:rsidRPr="00717EF3" w:rsidRDefault="001766BD" w:rsidP="001766BD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F111F9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639" w:dyaOrig="320" w14:anchorId="2B76179A">
                <v:shape id="_x0000_i1065" type="#_x0000_t75" style="width:31.8pt;height:16.2pt" o:ole="">
                  <v:imagedata r:id="rId86" o:title=""/>
                </v:shape>
                <o:OLEObject Type="Embed" ProgID="Equation.DSMT4" ShapeID="_x0000_i1065" DrawAspect="Content" ObjectID="_1699464783" r:id="rId87"/>
              </w:objec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 P  c) Q  d)</w:t>
            </w:r>
            <w:r w:rsidRPr="00F111F9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F111F9">
              <w:rPr>
                <w:rFonts w:ascii="Times New Roman" w:hAnsi="Times New Roman"/>
                <w:color w:val="000000"/>
                <w:position w:val="-10"/>
                <w:sz w:val="24"/>
                <w:szCs w:val="24"/>
              </w:rPr>
              <w:object w:dxaOrig="639" w:dyaOrig="320" w14:anchorId="6C744722">
                <v:shape id="_x0000_i1066" type="#_x0000_t75" style="width:31.8pt;height:16.2pt" o:ole="">
                  <v:imagedata r:id="rId88" o:title=""/>
                </v:shape>
                <o:OLEObject Type="Embed" ProgID="Equation.DSMT4" ShapeID="_x0000_i1066" DrawAspect="Content" ObjectID="_1699464784" r:id="rId89"/>
              </w:object>
            </w:r>
          </w:p>
        </w:tc>
        <w:tc>
          <w:tcPr>
            <w:tcW w:w="1224" w:type="dxa"/>
          </w:tcPr>
          <w:p w14:paraId="0583DC6B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018134A6" w14:textId="77777777" w:rsidTr="00EF1EB3">
        <w:tc>
          <w:tcPr>
            <w:tcW w:w="704" w:type="dxa"/>
          </w:tcPr>
          <w:p w14:paraId="0835A93A" w14:textId="77777777" w:rsidR="001766BD" w:rsidRDefault="001766BD" w:rsidP="00EF1EB3">
            <w:r>
              <w:t>18</w:t>
            </w:r>
          </w:p>
        </w:tc>
        <w:tc>
          <w:tcPr>
            <w:tcW w:w="7088" w:type="dxa"/>
          </w:tcPr>
          <w:p w14:paraId="0DA9C714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F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</w:p>
          <w:p w14:paraId="4546F5CD" w14:textId="77777777" w:rsidR="001766BD" w:rsidRPr="003348DF" w:rsidRDefault="001766BD" w:rsidP="001766BD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F  b)  T   c)  P  d) All the above</w:t>
            </w:r>
          </w:p>
        </w:tc>
        <w:tc>
          <w:tcPr>
            <w:tcW w:w="1224" w:type="dxa"/>
          </w:tcPr>
          <w:p w14:paraId="4E508167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14:paraId="11A84F6B" w14:textId="77777777" w:rsidTr="00EF1EB3">
        <w:tc>
          <w:tcPr>
            <w:tcW w:w="704" w:type="dxa"/>
          </w:tcPr>
          <w:p w14:paraId="54CD6AD1" w14:textId="77777777" w:rsidR="001766BD" w:rsidRDefault="001766BD" w:rsidP="00EF1EB3">
            <w:r>
              <w:t>19</w:t>
            </w:r>
          </w:p>
        </w:tc>
        <w:tc>
          <w:tcPr>
            <w:tcW w:w="7088" w:type="dxa"/>
          </w:tcPr>
          <w:p w14:paraId="6787BBB3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eastAsia="Meiryo"/>
                <w:w w:val="82"/>
                <w:position w:val="3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∧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Times New Roman"/>
                  <w:color w:val="000000"/>
                  <w:sz w:val="24"/>
                  <w:szCs w:val="24"/>
                </w:rPr>
                <m:t>¬</m:t>
              </m:r>
              <m:r>
                <w:rPr>
                  <w:rFonts w:ascii="Cambria Math" w:hAnsi="Times New Roman"/>
                  <w:color w:val="000000"/>
                  <w:sz w:val="24"/>
                  <w:szCs w:val="24"/>
                </w:rPr>
                <m:t>P</m:t>
              </m:r>
            </m:oMath>
          </w:p>
          <w:p w14:paraId="5D38BD48" w14:textId="77777777" w:rsidR="001766BD" w:rsidRPr="003348DF" w:rsidRDefault="001766BD" w:rsidP="001766B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T  b) P  c)  F  d) None</w:t>
            </w:r>
          </w:p>
        </w:tc>
        <w:tc>
          <w:tcPr>
            <w:tcW w:w="1224" w:type="dxa"/>
          </w:tcPr>
          <w:p w14:paraId="64C26BA4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14:paraId="3BB58889" w14:textId="77777777" w:rsidTr="00EF1EB3">
        <w:tc>
          <w:tcPr>
            <w:tcW w:w="704" w:type="dxa"/>
          </w:tcPr>
          <w:p w14:paraId="00FB7160" w14:textId="77777777" w:rsidR="001766BD" w:rsidRDefault="001766BD" w:rsidP="00EF1EB3">
            <w:r>
              <w:t>20</w:t>
            </w:r>
          </w:p>
        </w:tc>
        <w:tc>
          <w:tcPr>
            <w:tcW w:w="7088" w:type="dxa"/>
          </w:tcPr>
          <w:p w14:paraId="49391783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∧</m:t>
              </m:r>
            </m:oMath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</w:t>
            </w:r>
          </w:p>
          <w:p w14:paraId="2E47D9CE" w14:textId="77777777" w:rsidR="001766BD" w:rsidRPr="005C1C4C" w:rsidRDefault="001766BD" w:rsidP="001766B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 xml:space="preserve">Q b) P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eastAsia="Meiryo"/>
                <w:w w:val="82"/>
                <w:position w:val="3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∧</m:t>
              </m:r>
            </m:oMath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</w:p>
        </w:tc>
        <w:tc>
          <w:tcPr>
            <w:tcW w:w="1224" w:type="dxa"/>
          </w:tcPr>
          <w:p w14:paraId="157B7148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14:paraId="6728F399" w14:textId="77777777" w:rsidTr="00EF1EB3">
        <w:tc>
          <w:tcPr>
            <w:tcW w:w="704" w:type="dxa"/>
          </w:tcPr>
          <w:p w14:paraId="3E43BE25" w14:textId="77777777" w:rsidR="001766BD" w:rsidRDefault="001766BD" w:rsidP="00EF1EB3">
            <w:r>
              <w:t>21</w:t>
            </w:r>
          </w:p>
        </w:tc>
        <w:tc>
          <w:tcPr>
            <w:tcW w:w="7088" w:type="dxa"/>
          </w:tcPr>
          <w:p w14:paraId="47E26B21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 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</w:p>
          <w:p w14:paraId="5434BB16" w14:textId="77777777" w:rsidR="001766BD" w:rsidRPr="005C1C4C" w:rsidRDefault="001766BD" w:rsidP="001766BD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 (P</w:t>
            </w:r>
            <w:r>
              <w:rPr>
                <w:rFonts w:eastAsia="Meiryo"/>
                <w:w w:val="82"/>
                <w:position w:val="3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∧</m:t>
              </m:r>
            </m:oMath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¬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Q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¬P</w:t>
            </w:r>
            <w:r>
              <w:rPr>
                <w:rFonts w:eastAsia="Meiryo"/>
                <w:w w:val="82"/>
                <w:position w:val="3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∧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Q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</w:t>
            </w:r>
          </w:p>
        </w:tc>
        <w:tc>
          <w:tcPr>
            <w:tcW w:w="1224" w:type="dxa"/>
          </w:tcPr>
          <w:p w14:paraId="05FA1CA1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14:paraId="798A7A73" w14:textId="77777777" w:rsidTr="00EF1EB3">
        <w:tc>
          <w:tcPr>
            <w:tcW w:w="704" w:type="dxa"/>
          </w:tcPr>
          <w:p w14:paraId="29162DBE" w14:textId="77777777" w:rsidR="001766BD" w:rsidRDefault="001766BD" w:rsidP="00EF1EB3">
            <w:r>
              <w:t>22</w:t>
            </w:r>
          </w:p>
        </w:tc>
        <w:tc>
          <w:tcPr>
            <w:tcW w:w="7088" w:type="dxa"/>
          </w:tcPr>
          <w:tbl>
            <w:tblPr>
              <w:tblW w:w="0" w:type="auto"/>
              <w:tblInd w:w="18" w:type="dxa"/>
              <w:tblLook w:val="04A0" w:firstRow="1" w:lastRow="0" w:firstColumn="1" w:lastColumn="0" w:noHBand="0" w:noVBand="1"/>
            </w:tblPr>
            <w:tblGrid>
              <w:gridCol w:w="5413"/>
              <w:gridCol w:w="1356"/>
            </w:tblGrid>
            <w:tr w:rsidR="001766BD" w:rsidRPr="00C7391A" w14:paraId="347ED878" w14:textId="77777777" w:rsidTr="00EF1EB3">
              <w:trPr>
                <w:trHeight w:val="260"/>
              </w:trPr>
              <w:tc>
                <w:tcPr>
                  <w:tcW w:w="5413" w:type="dxa"/>
                </w:tcPr>
                <w:p w14:paraId="52E5A0D9" w14:textId="77777777" w:rsidR="001766BD" w:rsidRPr="00C7391A" w:rsidRDefault="001766BD" w:rsidP="00EF1EB3">
                  <w:pPr>
                    <w:pStyle w:val="NoSpacing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C7391A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(P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 → </w:t>
                  </w:r>
                  <w:r w:rsidRPr="00C7391A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Q) </w:t>
                  </w:r>
                  <w:r w:rsidRPr="00C7391A">
                    <w:rPr>
                      <w:rFonts w:eastAsia="Meiryo"/>
                      <w:w w:val="82"/>
                      <w:position w:val="3"/>
                      <w:sz w:val="24"/>
                      <w:szCs w:val="24"/>
                    </w:rPr>
                    <w:t>∧</w:t>
                  </w:r>
                  <w:r w:rsidRPr="00C7391A"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 xml:space="preserve">  (Q</w:t>
                  </w:r>
                  <w:r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→ </w:t>
                  </w:r>
                  <w:r w:rsidRPr="00C7391A"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 xml:space="preserve">R) </w:t>
                  </w:r>
                  <m:oMath>
                    <m:r>
                      <w:rPr>
                        <w:rFonts w:ascii="Cambria Math" w:hAnsi="Cambria Math" w:cs="Cambria Math"/>
                        <w:color w:val="000000"/>
                        <w:sz w:val="24"/>
                        <w:szCs w:val="24"/>
                      </w:rPr>
                      <m:t>⇔</m:t>
                    </m:r>
                  </m:oMath>
                </w:p>
              </w:tc>
              <w:tc>
                <w:tcPr>
                  <w:tcW w:w="1356" w:type="dxa"/>
                </w:tcPr>
                <w:p w14:paraId="4E5881F8" w14:textId="77777777" w:rsidR="001766BD" w:rsidRPr="00C7391A" w:rsidRDefault="001766BD" w:rsidP="00EF1EB3">
                  <w:pPr>
                    <w:pStyle w:val="NoSpacing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1766BD" w:rsidRPr="00C7391A" w14:paraId="20AFF15C" w14:textId="77777777" w:rsidTr="00EF1EB3">
              <w:trPr>
                <w:trHeight w:val="510"/>
              </w:trPr>
              <w:tc>
                <w:tcPr>
                  <w:tcW w:w="5413" w:type="dxa"/>
                </w:tcPr>
                <w:p w14:paraId="0143311D" w14:textId="77777777" w:rsidR="001766BD" w:rsidRPr="00C7391A" w:rsidRDefault="001766BD" w:rsidP="001766BD">
                  <w:pPr>
                    <w:pStyle w:val="NoSpacing"/>
                    <w:numPr>
                      <w:ilvl w:val="0"/>
                      <w:numId w:val="15"/>
                    </w:numP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C7391A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P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 → </w:t>
                  </w:r>
                  <w:r w:rsidRPr="00C7391A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Q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  b) </w:t>
                  </w:r>
                  <w:r w:rsidRPr="00C7391A"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>Q</w:t>
                  </w:r>
                  <w:r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→ </w:t>
                  </w:r>
                  <w:r w:rsidRPr="00C7391A"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>R</w:t>
                  </w:r>
                  <w:r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 xml:space="preserve">                                                                                c)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  </w:t>
                  </w:r>
                  <w:r w:rsidRPr="00C7391A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P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 → </w:t>
                  </w:r>
                  <w:r w:rsidRPr="00C7391A"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>R</w:t>
                  </w:r>
                  <w:r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 xml:space="preserve">  d) </w:t>
                  </w:r>
                  <w:r w:rsidRPr="00C7391A"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>R</w:t>
                  </w:r>
                  <w:r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>→</w:t>
                  </w:r>
                  <w:r w:rsidRPr="00C7391A"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  <w:t xml:space="preserve"> P</w:t>
                  </w:r>
                </w:p>
              </w:tc>
              <w:tc>
                <w:tcPr>
                  <w:tcW w:w="1356" w:type="dxa"/>
                </w:tcPr>
                <w:p w14:paraId="09BFDDE3" w14:textId="77777777" w:rsidR="001766BD" w:rsidRPr="00C7391A" w:rsidRDefault="001766BD" w:rsidP="00EF1EB3">
                  <w:pPr>
                    <w:pStyle w:val="NoSpacing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1766BD" w:rsidRPr="00C7391A" w14:paraId="7E33DC58" w14:textId="77777777" w:rsidTr="00EF1EB3">
              <w:trPr>
                <w:trHeight w:val="230"/>
              </w:trPr>
              <w:tc>
                <w:tcPr>
                  <w:tcW w:w="5413" w:type="dxa"/>
                </w:tcPr>
                <w:p w14:paraId="18CB15A0" w14:textId="77777777" w:rsidR="001766BD" w:rsidRPr="00C7391A" w:rsidRDefault="001766BD" w:rsidP="00EF1EB3">
                  <w:pPr>
                    <w:pStyle w:val="NoSpacing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</w:p>
              </w:tc>
              <w:tc>
                <w:tcPr>
                  <w:tcW w:w="1356" w:type="dxa"/>
                </w:tcPr>
                <w:p w14:paraId="420969FD" w14:textId="77777777" w:rsidR="001766BD" w:rsidRPr="00C7391A" w:rsidRDefault="001766BD" w:rsidP="00EF1EB3">
                  <w:pPr>
                    <w:pStyle w:val="NoSpacing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1766BD" w:rsidRPr="00C7391A" w14:paraId="18537897" w14:textId="77777777" w:rsidTr="00EF1EB3">
              <w:trPr>
                <w:trHeight w:val="230"/>
              </w:trPr>
              <w:tc>
                <w:tcPr>
                  <w:tcW w:w="5413" w:type="dxa"/>
                </w:tcPr>
                <w:p w14:paraId="269924CA" w14:textId="77777777" w:rsidR="001766BD" w:rsidRPr="00C7391A" w:rsidRDefault="001766BD" w:rsidP="00EF1EB3">
                  <w:pPr>
                    <w:pStyle w:val="NoSpacing"/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</w:pPr>
                </w:p>
              </w:tc>
              <w:tc>
                <w:tcPr>
                  <w:tcW w:w="1356" w:type="dxa"/>
                </w:tcPr>
                <w:p w14:paraId="5C2526EF" w14:textId="77777777" w:rsidR="001766BD" w:rsidRPr="00C7391A" w:rsidRDefault="001766BD" w:rsidP="00EF1EB3">
                  <w:pPr>
                    <w:pStyle w:val="NoSpacing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</w:tc>
            </w:tr>
            <w:tr w:rsidR="001766BD" w:rsidRPr="00C7391A" w14:paraId="6EE516B7" w14:textId="77777777" w:rsidTr="00EF1EB3">
              <w:trPr>
                <w:trHeight w:val="230"/>
              </w:trPr>
              <w:tc>
                <w:tcPr>
                  <w:tcW w:w="5413" w:type="dxa"/>
                </w:tcPr>
                <w:p w14:paraId="5546038F" w14:textId="77777777" w:rsidR="001766BD" w:rsidRPr="00C7391A" w:rsidRDefault="001766BD" w:rsidP="00EF1EB3">
                  <w:pPr>
                    <w:pStyle w:val="NoSpacing"/>
                    <w:rPr>
                      <w:rFonts w:ascii="Times New Roman" w:eastAsia="Meiryo" w:hAnsi="Times New Roman"/>
                      <w:w w:val="82"/>
                      <w:position w:val="3"/>
                      <w:sz w:val="24"/>
                      <w:szCs w:val="24"/>
                    </w:rPr>
                  </w:pPr>
                </w:p>
              </w:tc>
              <w:tc>
                <w:tcPr>
                  <w:tcW w:w="1356" w:type="dxa"/>
                </w:tcPr>
                <w:p w14:paraId="7A036275" w14:textId="77777777" w:rsidR="001766BD" w:rsidRPr="00C7391A" w:rsidRDefault="001766BD" w:rsidP="00EF1EB3">
                  <w:pPr>
                    <w:pStyle w:val="NoSpacing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65A56031" w14:textId="77777777" w:rsidR="001766BD" w:rsidRPr="00C7391A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224" w:type="dxa"/>
          </w:tcPr>
          <w:p w14:paraId="14681F6E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0CBC6DE3" w14:textId="77777777" w:rsidTr="00EF1EB3">
        <w:tc>
          <w:tcPr>
            <w:tcW w:w="704" w:type="dxa"/>
          </w:tcPr>
          <w:p w14:paraId="50889685" w14:textId="77777777" w:rsidR="001766BD" w:rsidRDefault="001766BD" w:rsidP="00EF1EB3">
            <w:r>
              <w:t>23</w:t>
            </w:r>
          </w:p>
        </w:tc>
        <w:tc>
          <w:tcPr>
            <w:tcW w:w="7088" w:type="dxa"/>
          </w:tcPr>
          <w:p w14:paraId="23035930" w14:textId="77777777" w:rsidR="001766BD" w:rsidRDefault="001766BD" w:rsidP="00EF1EB3">
            <w:pPr>
              <w:rPr>
                <w:rFonts w:ascii="Times New Roman" w:eastAsia="Meiryo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→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Q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</w:p>
          <w:p w14:paraId="52815D5A" w14:textId="77777777" w:rsidR="001766BD" w:rsidRPr="004A2785" w:rsidRDefault="001766BD" w:rsidP="001766BD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P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  <w:lang w:val="en-US"/>
              </w:rPr>
              <w:t xml:space="preserve">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→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P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  <w:lang w:val="en-US"/>
              </w:rPr>
              <w:t xml:space="preserve">  c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→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P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  <w:lang w:val="en-US"/>
              </w:rPr>
              <w:t xml:space="preserve">  d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→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</w:rPr>
              <w:t>P</w:t>
            </w:r>
          </w:p>
        </w:tc>
        <w:tc>
          <w:tcPr>
            <w:tcW w:w="1224" w:type="dxa"/>
          </w:tcPr>
          <w:p w14:paraId="47E73A82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3168D928" w14:textId="77777777" w:rsidTr="00EF1EB3">
        <w:tc>
          <w:tcPr>
            <w:tcW w:w="704" w:type="dxa"/>
          </w:tcPr>
          <w:p w14:paraId="33D05D14" w14:textId="77777777" w:rsidR="001766BD" w:rsidRDefault="001766BD" w:rsidP="00EF1EB3">
            <w:r>
              <w:t>24</w:t>
            </w:r>
          </w:p>
        </w:tc>
        <w:tc>
          <w:tcPr>
            <w:tcW w:w="7088" w:type="dxa"/>
          </w:tcPr>
          <w:p w14:paraId="5B8FAA45" w14:textId="77777777" w:rsidR="001766BD" w:rsidRPr="004A2785" w:rsidRDefault="001766BD" w:rsidP="001766B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For P,Q statements how many min terms is possible</w:t>
            </w:r>
          </w:p>
        </w:tc>
        <w:tc>
          <w:tcPr>
            <w:tcW w:w="1224" w:type="dxa"/>
          </w:tcPr>
          <w:p w14:paraId="31840963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05EB6F65" w14:textId="77777777" w:rsidTr="00EF1EB3">
        <w:tc>
          <w:tcPr>
            <w:tcW w:w="704" w:type="dxa"/>
          </w:tcPr>
          <w:p w14:paraId="1E5FA43B" w14:textId="77777777" w:rsidR="001766BD" w:rsidRDefault="001766BD" w:rsidP="00EF1EB3">
            <w:r>
              <w:t>25</w:t>
            </w:r>
          </w:p>
        </w:tc>
        <w:tc>
          <w:tcPr>
            <w:tcW w:w="7088" w:type="dxa"/>
          </w:tcPr>
          <w:p w14:paraId="562C36F6" w14:textId="77777777" w:rsidR="001766BD" w:rsidRDefault="001766BD" w:rsidP="00EF1EB3">
            <w:pP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NF STANDS FOR</w:t>
            </w:r>
          </w:p>
          <w:p w14:paraId="794558CD" w14:textId="77777777" w:rsidR="001766BD" w:rsidRPr="004A2785" w:rsidRDefault="001766BD" w:rsidP="001766BD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Times New Roman" w:eastAsia="Meiryo" w:hAnsi="Times New Roman"/>
                <w:w w:val="82"/>
                <w:position w:val="3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istributed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b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isjunctive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                   c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isk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  d)   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elay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</w:t>
            </w:r>
          </w:p>
        </w:tc>
        <w:tc>
          <w:tcPr>
            <w:tcW w:w="1224" w:type="dxa"/>
          </w:tcPr>
          <w:p w14:paraId="746C9DB7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0CF1EC59" w14:textId="77777777" w:rsidTr="00EF1EB3">
        <w:tc>
          <w:tcPr>
            <w:tcW w:w="704" w:type="dxa"/>
          </w:tcPr>
          <w:p w14:paraId="341D172F" w14:textId="77777777" w:rsidR="001766BD" w:rsidRDefault="001766BD" w:rsidP="00EF1EB3">
            <w:r>
              <w:t>26</w:t>
            </w:r>
          </w:p>
        </w:tc>
        <w:tc>
          <w:tcPr>
            <w:tcW w:w="7088" w:type="dxa"/>
          </w:tcPr>
          <w:p w14:paraId="5B0F4754" w14:textId="77777777" w:rsidR="001766BD" w:rsidRDefault="001766BD" w:rsidP="00EF1EB3">
            <w:pP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PCNF stand for</w:t>
            </w:r>
          </w:p>
          <w:p w14:paraId="743058E0" w14:textId="77777777" w:rsidR="001766BD" w:rsidRPr="00231F4E" w:rsidRDefault="001766BD" w:rsidP="001766BD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Principled conjunctive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                                              b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Principal conjunctive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                                           c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Principle conjunctive normal form</w:t>
            </w:r>
          </w:p>
          <w:p w14:paraId="7DCE70C6" w14:textId="77777777" w:rsidR="001766BD" w:rsidRPr="00231F4E" w:rsidRDefault="001766BD" w:rsidP="00EF1EB3">
            <w:pPr>
              <w:pStyle w:val="ListParagraph"/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</w:pP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d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Principal conjunctive normal form</w:t>
            </w:r>
          </w:p>
        </w:tc>
        <w:tc>
          <w:tcPr>
            <w:tcW w:w="1224" w:type="dxa"/>
          </w:tcPr>
          <w:p w14:paraId="73C94F3E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2818A747" w14:textId="77777777" w:rsidTr="00EF1EB3">
        <w:tc>
          <w:tcPr>
            <w:tcW w:w="704" w:type="dxa"/>
          </w:tcPr>
          <w:p w14:paraId="3804B852" w14:textId="77777777" w:rsidR="001766BD" w:rsidRDefault="001766BD" w:rsidP="00EF1EB3">
            <w:r>
              <w:t>27</w:t>
            </w:r>
          </w:p>
        </w:tc>
        <w:tc>
          <w:tcPr>
            <w:tcW w:w="7088" w:type="dxa"/>
          </w:tcPr>
          <w:p w14:paraId="281FFF27" w14:textId="77777777" w:rsidR="001766BD" w:rsidRDefault="001766BD" w:rsidP="00EF1EB3">
            <w:pP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For P,Q statements how many min terms is possible</w:t>
            </w:r>
          </w:p>
          <w:p w14:paraId="6E8C3B14" w14:textId="77777777" w:rsidR="001766BD" w:rsidRPr="0091578A" w:rsidRDefault="001766BD" w:rsidP="001766BD">
            <w:pPr>
              <w:pStyle w:val="ListParagraph"/>
              <w:numPr>
                <w:ilvl w:val="0"/>
                <w:numId w:val="20"/>
              </w:numPr>
              <w:spacing w:after="0" w:line="240" w:lineRule="auto"/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eastAsia="en-IN"/>
              </w:rPr>
            </w:pP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 w:eastAsia="en-IN"/>
              </w:rPr>
              <w:t>2    b) 4  c) 6  d) 8</w:t>
            </w:r>
          </w:p>
        </w:tc>
        <w:tc>
          <w:tcPr>
            <w:tcW w:w="1224" w:type="dxa"/>
          </w:tcPr>
          <w:p w14:paraId="14C36C26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197F0D2E" w14:textId="77777777" w:rsidTr="00EF1EB3">
        <w:tc>
          <w:tcPr>
            <w:tcW w:w="704" w:type="dxa"/>
          </w:tcPr>
          <w:p w14:paraId="54D60E7B" w14:textId="77777777" w:rsidR="001766BD" w:rsidRDefault="001766BD" w:rsidP="00EF1EB3">
            <w:r>
              <w:t>28</w:t>
            </w:r>
          </w:p>
        </w:tc>
        <w:tc>
          <w:tcPr>
            <w:tcW w:w="7088" w:type="dxa"/>
          </w:tcPr>
          <w:p w14:paraId="32F66DA9" w14:textId="77777777" w:rsidR="001766BD" w:rsidRDefault="001766BD" w:rsidP="00EF1EB3">
            <w:pPr>
              <w:pStyle w:val="ListParagraph"/>
              <w:spacing w:after="0" w:line="240" w:lineRule="auto"/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For P,Q ,R statements how many max terms is possible</w:t>
            </w:r>
          </w:p>
          <w:p w14:paraId="32D9B23B" w14:textId="77777777" w:rsidR="001766BD" w:rsidRPr="00F40070" w:rsidRDefault="001766BD" w:rsidP="001766BD">
            <w:pPr>
              <w:pStyle w:val="ListParagraph"/>
              <w:numPr>
                <w:ilvl w:val="0"/>
                <w:numId w:val="22"/>
              </w:numPr>
              <w:spacing w:after="0" w:line="240" w:lineRule="auto"/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 w:eastAsia="en-IN"/>
              </w:rPr>
            </w:pP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>2  b) 4 c) 6 d) 8</w:t>
            </w:r>
          </w:p>
        </w:tc>
        <w:tc>
          <w:tcPr>
            <w:tcW w:w="1224" w:type="dxa"/>
          </w:tcPr>
          <w:p w14:paraId="64973FFF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2AA099DC" w14:textId="77777777" w:rsidTr="00EF1EB3">
        <w:tc>
          <w:tcPr>
            <w:tcW w:w="704" w:type="dxa"/>
          </w:tcPr>
          <w:p w14:paraId="3A2954A2" w14:textId="77777777" w:rsidR="001766BD" w:rsidRDefault="001766BD" w:rsidP="00EF1EB3">
            <w:r>
              <w:t>29</w:t>
            </w:r>
          </w:p>
        </w:tc>
        <w:tc>
          <w:tcPr>
            <w:tcW w:w="7088" w:type="dxa"/>
          </w:tcPr>
          <w:p w14:paraId="5EA0AA29" w14:textId="77777777" w:rsidR="001766BD" w:rsidRDefault="001766BD" w:rsidP="00EF1EB3">
            <w:pP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For the P,Q statements min terms are</w:t>
            </w:r>
          </w:p>
          <w:p w14:paraId="54ACC288" w14:textId="77777777" w:rsidR="001766BD" w:rsidRPr="00F40070" w:rsidRDefault="001766BD" w:rsidP="001766BD">
            <w:pPr>
              <w:pStyle w:val="ListParagraph"/>
              <w:numPr>
                <w:ilvl w:val="0"/>
                <w:numId w:val="21"/>
              </w:numPr>
              <w:spacing w:after="0" w:line="240" w:lineRule="auto"/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eastAsia="en-IN"/>
              </w:rPr>
            </w:pPr>
            <w:r w:rsidRPr="00F40070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eastAsia="en-IN"/>
              </w:rPr>
              <w:t>P</w:t>
            </w:r>
            <w:r w:rsidRPr="00F40070">
              <w:rPr>
                <w:rFonts w:ascii="Cambria Math" w:eastAsia="Meiryo" w:hAnsi="Cambria Math" w:cs="Cambria Math"/>
                <w:w w:val="82"/>
                <w:position w:val="3"/>
                <w:sz w:val="28"/>
                <w:szCs w:val="28"/>
                <w:lang w:eastAsia="en-IN"/>
              </w:rPr>
              <w:t>∧</w:t>
            </w:r>
            <w:r w:rsidRPr="00F40070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eastAsia="en-IN"/>
              </w:rPr>
              <w:t xml:space="preserve"> </w:t>
            </w:r>
            <w:r w:rsidRPr="00F40070">
              <w:rPr>
                <w:rFonts w:ascii="Times New Roman" w:hAnsi="Times New Roman"/>
                <w:color w:val="000000"/>
                <w:sz w:val="28"/>
                <w:szCs w:val="28"/>
                <w:lang w:eastAsia="en-IN"/>
              </w:rPr>
              <w:t>¬</w:t>
            </w:r>
            <w:r w:rsidRPr="00F40070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eastAsia="en-IN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 w:eastAsia="en-IN"/>
              </w:rPr>
              <w:t xml:space="preserve">  b) </w:t>
            </w:r>
            <w:r w:rsidRPr="00C7391A">
              <w:rPr>
                <w:rFonts w:ascii="Times New Roman" w:hAnsi="Times New Roman"/>
                <w:color w:val="000000"/>
                <w:sz w:val="28"/>
                <w:szCs w:val="28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P </w:t>
            </w:r>
            <w:r w:rsidRPr="00C7391A">
              <w:rPr>
                <w:rFonts w:eastAsia="Meiryo"/>
                <w:w w:val="82"/>
                <w:position w:val="3"/>
                <w:sz w:val="28"/>
                <w:szCs w:val="28"/>
              </w:rPr>
              <w:t>∧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 Q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c) </w:t>
            </w:r>
            <w:r w:rsidRPr="00C7391A">
              <w:rPr>
                <w:rFonts w:ascii="Times New Roman" w:hAnsi="Times New Roman"/>
                <w:color w:val="000000"/>
                <w:sz w:val="28"/>
                <w:szCs w:val="28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P </w:t>
            </w:r>
            <w:r w:rsidRPr="00C7391A">
              <w:rPr>
                <w:rFonts w:eastAsia="Meiryo"/>
                <w:w w:val="82"/>
                <w:position w:val="3"/>
                <w:sz w:val="28"/>
                <w:szCs w:val="28"/>
              </w:rPr>
              <w:t>∧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 </w:t>
            </w:r>
            <w:r w:rsidRPr="00C7391A">
              <w:rPr>
                <w:rFonts w:ascii="Times New Roman" w:hAnsi="Times New Roman"/>
                <w:color w:val="000000"/>
                <w:sz w:val="28"/>
                <w:szCs w:val="28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d) All the above</w:t>
            </w:r>
          </w:p>
        </w:tc>
        <w:tc>
          <w:tcPr>
            <w:tcW w:w="1224" w:type="dxa"/>
          </w:tcPr>
          <w:p w14:paraId="02AFBADE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702218E2" w14:textId="77777777" w:rsidTr="00EF1EB3">
        <w:tc>
          <w:tcPr>
            <w:tcW w:w="704" w:type="dxa"/>
          </w:tcPr>
          <w:p w14:paraId="6E3B6423" w14:textId="77777777" w:rsidR="001766BD" w:rsidRDefault="001766BD" w:rsidP="00EF1EB3">
            <w:r>
              <w:t>30</w:t>
            </w:r>
          </w:p>
        </w:tc>
        <w:tc>
          <w:tcPr>
            <w:tcW w:w="7088" w:type="dxa"/>
          </w:tcPr>
          <w:p w14:paraId="777D940A" w14:textId="77777777" w:rsidR="001766BD" w:rsidRDefault="001766BD" w:rsidP="00EF1EB3">
            <w:pP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</w:pP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For the P,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Q statements max terms are</w:t>
            </w:r>
          </w:p>
          <w:p w14:paraId="27A53141" w14:textId="77777777" w:rsidR="001766BD" w:rsidRPr="004C7213" w:rsidRDefault="001766BD" w:rsidP="001766BD">
            <w:pPr>
              <w:pStyle w:val="ListParagraph"/>
              <w:numPr>
                <w:ilvl w:val="0"/>
                <w:numId w:val="23"/>
              </w:numPr>
              <w:spacing w:after="0" w:line="240" w:lineRule="auto"/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8"/>
                <w:szCs w:val="28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8"/>
                <w:szCs w:val="28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 b)  </w:t>
            </w:r>
            <w:r w:rsidRPr="00C7391A">
              <w:rPr>
                <w:rFonts w:ascii="Times New Roman" w:hAnsi="Times New Roman"/>
                <w:color w:val="000000"/>
                <w:sz w:val="28"/>
                <w:szCs w:val="28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Q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  c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PVQ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/>
              </w:rPr>
              <w:t xml:space="preserve">  d) All the above</w:t>
            </w:r>
          </w:p>
        </w:tc>
        <w:tc>
          <w:tcPr>
            <w:tcW w:w="1224" w:type="dxa"/>
          </w:tcPr>
          <w:p w14:paraId="075F5A91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129F5364" w14:textId="77777777" w:rsidTr="00EF1EB3">
        <w:tc>
          <w:tcPr>
            <w:tcW w:w="704" w:type="dxa"/>
          </w:tcPr>
          <w:p w14:paraId="67217662" w14:textId="77777777" w:rsidR="001766BD" w:rsidRDefault="001766BD" w:rsidP="00EF1EB3">
            <w:r>
              <w:t>31</w:t>
            </w:r>
          </w:p>
        </w:tc>
        <w:tc>
          <w:tcPr>
            <w:tcW w:w="7088" w:type="dxa"/>
          </w:tcPr>
          <w:p w14:paraId="09C7772E" w14:textId="77777777" w:rsidR="001766BD" w:rsidRDefault="001766BD" w:rsidP="00EF1EB3">
            <w:pPr>
              <w:rPr>
                <w:rFonts w:ascii="Times New Roman" w:eastAsia="Meiryo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8"/>
                <w:szCs w:val="28"/>
              </w:rPr>
              <w:t>¬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(P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→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Q )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</w:p>
          <w:p w14:paraId="4433D090" w14:textId="77777777" w:rsidR="001766BD" w:rsidRPr="004C7213" w:rsidRDefault="001766BD" w:rsidP="001766BD">
            <w:pPr>
              <w:pStyle w:val="ListParagraph"/>
              <w:numPr>
                <w:ilvl w:val="0"/>
                <w:numId w:val="24"/>
              </w:numPr>
              <w:spacing w:after="0" w:line="240" w:lineRule="auto"/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eastAsia="en-IN"/>
              </w:rPr>
            </w:pP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  <w:lang w:val="en-US" w:eastAsia="en-IN"/>
              </w:rPr>
              <w:lastRenderedPageBreak/>
              <w:t>P     b)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¬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c) Both    d) None</w:t>
            </w:r>
          </w:p>
        </w:tc>
        <w:tc>
          <w:tcPr>
            <w:tcW w:w="1224" w:type="dxa"/>
          </w:tcPr>
          <w:p w14:paraId="12D50EA4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A</w:t>
            </w:r>
          </w:p>
        </w:tc>
      </w:tr>
      <w:tr w:rsidR="001766BD" w:rsidRPr="00C7391A" w14:paraId="7537AC08" w14:textId="77777777" w:rsidTr="00EF1EB3">
        <w:tc>
          <w:tcPr>
            <w:tcW w:w="704" w:type="dxa"/>
          </w:tcPr>
          <w:p w14:paraId="054EE472" w14:textId="77777777" w:rsidR="001766BD" w:rsidRDefault="001766BD" w:rsidP="00EF1EB3">
            <w:r>
              <w:t>32</w:t>
            </w:r>
          </w:p>
        </w:tc>
        <w:tc>
          <w:tcPr>
            <w:tcW w:w="7088" w:type="dxa"/>
          </w:tcPr>
          <w:p w14:paraId="3E9E96F9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 Equivalence Value</w:t>
            </w:r>
          </w:p>
          <w:p w14:paraId="651292B7" w14:textId="77777777" w:rsidR="001766BD" w:rsidRPr="004C7213" w:rsidRDefault="001766BD" w:rsidP="001766BD">
            <w:pPr>
              <w:pStyle w:val="ListParagraph"/>
              <w:numPr>
                <w:ilvl w:val="0"/>
                <w:numId w:val="25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b) 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c) 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d) None</w:t>
            </w:r>
          </w:p>
        </w:tc>
        <w:tc>
          <w:tcPr>
            <w:tcW w:w="1224" w:type="dxa"/>
          </w:tcPr>
          <w:p w14:paraId="1493628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:rsidRPr="00C7391A" w14:paraId="350B5B24" w14:textId="77777777" w:rsidTr="00EF1EB3">
        <w:tc>
          <w:tcPr>
            <w:tcW w:w="704" w:type="dxa"/>
          </w:tcPr>
          <w:p w14:paraId="73CFAAAF" w14:textId="77777777" w:rsidR="001766BD" w:rsidRDefault="001766BD" w:rsidP="00EF1EB3">
            <w:r>
              <w:t>33</w:t>
            </w:r>
          </w:p>
        </w:tc>
        <w:tc>
          <w:tcPr>
            <w:tcW w:w="7088" w:type="dxa"/>
          </w:tcPr>
          <w:p w14:paraId="00D3FE7A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 Equivalent Value</w:t>
            </w:r>
          </w:p>
          <w:p w14:paraId="5FD64E62" w14:textId="77777777" w:rsidR="001766BD" w:rsidRPr="00CA060E" w:rsidRDefault="001766BD" w:rsidP="001766BD">
            <w:pPr>
              <w:pStyle w:val="ListParagraph"/>
              <w:numPr>
                <w:ilvl w:val="0"/>
                <w:numId w:val="26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→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Q)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Q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→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P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  (¬Q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P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                 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¬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Q)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¬Q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d) All the above</w:t>
            </w:r>
          </w:p>
        </w:tc>
        <w:tc>
          <w:tcPr>
            <w:tcW w:w="1224" w:type="dxa"/>
          </w:tcPr>
          <w:p w14:paraId="3B89EB0E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</w:tr>
      <w:tr w:rsidR="001766BD" w:rsidRPr="00C7391A" w14:paraId="6E38FF0E" w14:textId="77777777" w:rsidTr="00EF1EB3">
        <w:tc>
          <w:tcPr>
            <w:tcW w:w="704" w:type="dxa"/>
          </w:tcPr>
          <w:p w14:paraId="0FB452DE" w14:textId="77777777" w:rsidR="001766BD" w:rsidRDefault="001766BD" w:rsidP="00EF1EB3">
            <w:r>
              <w:t>34</w:t>
            </w:r>
          </w:p>
        </w:tc>
        <w:tc>
          <w:tcPr>
            <w:tcW w:w="7088" w:type="dxa"/>
          </w:tcPr>
          <w:p w14:paraId="13DBB983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</w:p>
          <w:p w14:paraId="6F68862B" w14:textId="77777777" w:rsidR="001766BD" w:rsidRPr="00CA060E" w:rsidRDefault="001766BD" w:rsidP="001766BD">
            <w:pPr>
              <w:pStyle w:val="ListParagraph"/>
              <w:numPr>
                <w:ilvl w:val="0"/>
                <w:numId w:val="27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P  b)  Q   c)  Both   d)  None</w:t>
            </w:r>
          </w:p>
        </w:tc>
        <w:tc>
          <w:tcPr>
            <w:tcW w:w="1224" w:type="dxa"/>
          </w:tcPr>
          <w:p w14:paraId="17F00693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14:paraId="59D4C604" w14:textId="77777777" w:rsidTr="00EF1EB3">
        <w:tc>
          <w:tcPr>
            <w:tcW w:w="704" w:type="dxa"/>
          </w:tcPr>
          <w:p w14:paraId="1B9DAB22" w14:textId="77777777" w:rsidR="001766BD" w:rsidRDefault="001766BD" w:rsidP="00EF1EB3">
            <w:r>
              <w:t>35</w:t>
            </w:r>
          </w:p>
        </w:tc>
        <w:tc>
          <w:tcPr>
            <w:tcW w:w="7088" w:type="dxa"/>
          </w:tcPr>
          <w:p w14:paraId="0ABAF253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Conjunction of two tautologies is a ………………….</w:t>
            </w:r>
          </w:p>
          <w:p w14:paraId="40EF0BC1" w14:textId="77777777" w:rsidR="001766BD" w:rsidRPr="008B5DC8" w:rsidRDefault="001766BD" w:rsidP="001766BD">
            <w:pPr>
              <w:pStyle w:val="ListParagraph"/>
              <w:numPr>
                <w:ilvl w:val="0"/>
                <w:numId w:val="28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Tautology b) Contradiction c) Contingency d) None</w:t>
            </w:r>
          </w:p>
        </w:tc>
        <w:tc>
          <w:tcPr>
            <w:tcW w:w="1224" w:type="dxa"/>
          </w:tcPr>
          <w:p w14:paraId="2DA2CE65" w14:textId="77777777" w:rsidR="001766BD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:rsidRPr="00C7391A" w14:paraId="37B91789" w14:textId="77777777" w:rsidTr="00EF1EB3">
        <w:tc>
          <w:tcPr>
            <w:tcW w:w="704" w:type="dxa"/>
          </w:tcPr>
          <w:p w14:paraId="52BD72AD" w14:textId="77777777" w:rsidR="001766BD" w:rsidRDefault="001766BD" w:rsidP="00EF1EB3">
            <w:r>
              <w:t>36</w:t>
            </w:r>
          </w:p>
        </w:tc>
        <w:tc>
          <w:tcPr>
            <w:tcW w:w="7088" w:type="dxa"/>
          </w:tcPr>
          <w:p w14:paraId="48E52DEA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is a…………</w:t>
            </w:r>
          </w:p>
          <w:p w14:paraId="1B1F4666" w14:textId="77777777" w:rsidR="001766BD" w:rsidRPr="008B5DC8" w:rsidRDefault="001766BD" w:rsidP="001766BD">
            <w:pPr>
              <w:pStyle w:val="ListParagraph"/>
              <w:numPr>
                <w:ilvl w:val="0"/>
                <w:numId w:val="29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Tautology b) Contradiction c) Contra positive d) None</w:t>
            </w:r>
          </w:p>
        </w:tc>
        <w:tc>
          <w:tcPr>
            <w:tcW w:w="1224" w:type="dxa"/>
          </w:tcPr>
          <w:p w14:paraId="19DC691C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1766BD" w:rsidRPr="00C7391A" w14:paraId="5F05AC97" w14:textId="77777777" w:rsidTr="00EF1EB3">
        <w:tc>
          <w:tcPr>
            <w:tcW w:w="704" w:type="dxa"/>
          </w:tcPr>
          <w:p w14:paraId="52C8BDBB" w14:textId="77777777" w:rsidR="001766BD" w:rsidRDefault="001766BD" w:rsidP="00EF1EB3">
            <w:r>
              <w:t>37</w:t>
            </w:r>
          </w:p>
        </w:tc>
        <w:tc>
          <w:tcPr>
            <w:tcW w:w="7088" w:type="dxa"/>
          </w:tcPr>
          <w:p w14:paraId="7A239C67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Q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R)=   </w:t>
            </w:r>
          </w:p>
          <w:p w14:paraId="433403B8" w14:textId="77777777" w:rsidR="001766BD" w:rsidRPr="008B5DC8" w:rsidRDefault="001766BD" w:rsidP="001766BD">
            <w:pPr>
              <w:pStyle w:val="ListParagraph"/>
              <w:numPr>
                <w:ilvl w:val="0"/>
                <w:numId w:val="3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</w:t>
            </w:r>
            <w:r w:rsidRPr="00FC534E">
              <w:rPr>
                <w:position w:val="-5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R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Q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R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Q)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R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None</w:t>
            </w:r>
          </w:p>
        </w:tc>
        <w:tc>
          <w:tcPr>
            <w:tcW w:w="1224" w:type="dxa"/>
          </w:tcPr>
          <w:p w14:paraId="3D7F7DB0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:rsidRPr="00C7391A" w14:paraId="2FB407FB" w14:textId="77777777" w:rsidTr="00EF1EB3">
        <w:tc>
          <w:tcPr>
            <w:tcW w:w="704" w:type="dxa"/>
          </w:tcPr>
          <w:p w14:paraId="77BB0D05" w14:textId="77777777" w:rsidR="001766BD" w:rsidRDefault="001766BD" w:rsidP="00EF1EB3">
            <w:r>
              <w:t>38</w:t>
            </w:r>
          </w:p>
        </w:tc>
        <w:tc>
          <w:tcPr>
            <w:tcW w:w="7088" w:type="dxa"/>
          </w:tcPr>
          <w:p w14:paraId="5DEF75CC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Disjunction of two tautologies is a</w:t>
            </w:r>
          </w:p>
          <w:p w14:paraId="4686EC0D" w14:textId="77777777" w:rsidR="001766BD" w:rsidRPr="008B5DC8" w:rsidRDefault="001766BD" w:rsidP="001766BD">
            <w:pPr>
              <w:pStyle w:val="ListParagraph"/>
              <w:numPr>
                <w:ilvl w:val="0"/>
                <w:numId w:val="31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Tautology b) Contradiction c) Contra positive d) None</w:t>
            </w:r>
          </w:p>
        </w:tc>
        <w:tc>
          <w:tcPr>
            <w:tcW w:w="1224" w:type="dxa"/>
          </w:tcPr>
          <w:p w14:paraId="411A7980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:rsidRPr="00C7391A" w14:paraId="25E47F44" w14:textId="77777777" w:rsidTr="00EF1EB3">
        <w:tc>
          <w:tcPr>
            <w:tcW w:w="704" w:type="dxa"/>
          </w:tcPr>
          <w:p w14:paraId="28A2F1EA" w14:textId="77777777" w:rsidR="001766BD" w:rsidRDefault="001766BD" w:rsidP="00EF1EB3">
            <w:r>
              <w:t>39</w:t>
            </w:r>
          </w:p>
        </w:tc>
        <w:tc>
          <w:tcPr>
            <w:tcW w:w="7088" w:type="dxa"/>
          </w:tcPr>
          <w:p w14:paraId="0E276DA9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proofErr w:type="spellEnd"/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)) is logically equivalent to</w:t>
            </w:r>
          </w:p>
          <w:p w14:paraId="19A6A318" w14:textId="77777777" w:rsidR="001766BD" w:rsidRPr="006170BC" w:rsidRDefault="001766BD" w:rsidP="001766BD">
            <w:pPr>
              <w:pStyle w:val="ListParagraph"/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 xml:space="preserve">P   b)  Q  c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d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</w:p>
        </w:tc>
        <w:tc>
          <w:tcPr>
            <w:tcW w:w="1224" w:type="dxa"/>
          </w:tcPr>
          <w:p w14:paraId="28CB9A20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1766BD" w:rsidRPr="00C7391A" w14:paraId="22132765" w14:textId="77777777" w:rsidTr="00EF1EB3">
        <w:tc>
          <w:tcPr>
            <w:tcW w:w="704" w:type="dxa"/>
          </w:tcPr>
          <w:p w14:paraId="49F30BAD" w14:textId="77777777" w:rsidR="001766BD" w:rsidRDefault="001766BD" w:rsidP="00EF1EB3">
            <w:r>
              <w:t>40</w:t>
            </w:r>
          </w:p>
        </w:tc>
        <w:tc>
          <w:tcPr>
            <w:tcW w:w="7088" w:type="dxa"/>
          </w:tcPr>
          <w:p w14:paraId="0C13B9A0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The negation of “Some birds can fly” is</w:t>
            </w:r>
          </w:p>
          <w:p w14:paraId="6BC4F76E" w14:textId="77777777" w:rsidR="001766BD" w:rsidRPr="006170BC" w:rsidRDefault="001766BD" w:rsidP="001766BD">
            <w:pPr>
              <w:pStyle w:val="ListParagraph"/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All birds can fly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All birds can fly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                           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Their exist only few birds can fly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One bird can fly</w:t>
            </w:r>
          </w:p>
        </w:tc>
        <w:tc>
          <w:tcPr>
            <w:tcW w:w="1224" w:type="dxa"/>
          </w:tcPr>
          <w:p w14:paraId="7E551BA9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:rsidRPr="00C7391A" w14:paraId="73AAEA07" w14:textId="77777777" w:rsidTr="00EF1EB3">
        <w:tc>
          <w:tcPr>
            <w:tcW w:w="704" w:type="dxa"/>
          </w:tcPr>
          <w:p w14:paraId="53DB110D" w14:textId="77777777" w:rsidR="001766BD" w:rsidRDefault="001766BD" w:rsidP="00EF1EB3">
            <w:r>
              <w:t>41</w:t>
            </w:r>
          </w:p>
        </w:tc>
        <w:tc>
          <w:tcPr>
            <w:tcW w:w="7088" w:type="dxa"/>
          </w:tcPr>
          <w:p w14:paraId="162A04E1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The negation of (</w:t>
            </w:r>
            <w:r w:rsidRPr="00C7391A">
              <w:rPr>
                <w:rFonts w:ascii="Cambria Math" w:hAnsi="Cambria Math"/>
                <w:sz w:val="24"/>
                <w:szCs w:val="24"/>
              </w:rPr>
              <w:t>∀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x)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x)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) is</w:t>
            </w:r>
          </w:p>
          <w:p w14:paraId="6509E774" w14:textId="77777777" w:rsidR="001766BD" w:rsidRPr="001B54A4" w:rsidRDefault="001766BD" w:rsidP="001766BD">
            <w:pPr>
              <w:pStyle w:val="ListParagraph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∃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x) 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x)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∀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x) 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x)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                   c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x)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d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x)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</w:p>
        </w:tc>
        <w:tc>
          <w:tcPr>
            <w:tcW w:w="1224" w:type="dxa"/>
          </w:tcPr>
          <w:p w14:paraId="4801446D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:rsidRPr="00C7391A" w14:paraId="4FBCCDE8" w14:textId="77777777" w:rsidTr="00EF1EB3">
        <w:tc>
          <w:tcPr>
            <w:tcW w:w="704" w:type="dxa"/>
          </w:tcPr>
          <w:p w14:paraId="7EE105FA" w14:textId="77777777" w:rsidR="001766BD" w:rsidRDefault="001766BD" w:rsidP="00EF1EB3">
            <w:r>
              <w:t>42</w:t>
            </w:r>
          </w:p>
        </w:tc>
        <w:tc>
          <w:tcPr>
            <w:tcW w:w="7088" w:type="dxa"/>
          </w:tcPr>
          <w:p w14:paraId="19AF3658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The negation of  (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∃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x)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) is</w:t>
            </w:r>
          </w:p>
          <w:p w14:paraId="71C47E72" w14:textId="77777777" w:rsidR="001766BD" w:rsidRPr="001B54A4" w:rsidRDefault="001766BD" w:rsidP="001766BD">
            <w:pPr>
              <w:pStyle w:val="ListParagraph"/>
              <w:numPr>
                <w:ilvl w:val="0"/>
                <w:numId w:val="35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∀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x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c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→ ¬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None</w:t>
            </w:r>
          </w:p>
        </w:tc>
        <w:tc>
          <w:tcPr>
            <w:tcW w:w="1224" w:type="dxa"/>
          </w:tcPr>
          <w:p w14:paraId="1A33C943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1766BD" w:rsidRPr="00C7391A" w14:paraId="245A7AA6" w14:textId="77777777" w:rsidTr="00EF1EB3">
        <w:tc>
          <w:tcPr>
            <w:tcW w:w="704" w:type="dxa"/>
          </w:tcPr>
          <w:p w14:paraId="19340A76" w14:textId="77777777" w:rsidR="001766BD" w:rsidRDefault="001766BD" w:rsidP="00EF1EB3">
            <w:r>
              <w:t>43</w:t>
            </w:r>
          </w:p>
        </w:tc>
        <w:tc>
          <w:tcPr>
            <w:tcW w:w="7088" w:type="dxa"/>
          </w:tcPr>
          <w:p w14:paraId="7C8207C9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The symbolic form of the statement “ All roses are beautiful “</w:t>
            </w:r>
          </w:p>
          <w:p w14:paraId="2371AFB2" w14:textId="77777777" w:rsidR="001766BD" w:rsidRPr="001B54A4" w:rsidRDefault="001766BD" w:rsidP="001766BD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∃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x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R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R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                         c)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∀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x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R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None</w:t>
            </w:r>
          </w:p>
        </w:tc>
        <w:tc>
          <w:tcPr>
            <w:tcW w:w="1224" w:type="dxa"/>
          </w:tcPr>
          <w:p w14:paraId="5B6DF4F0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1766BD" w:rsidRPr="00C7391A" w14:paraId="7AC5EA69" w14:textId="77777777" w:rsidTr="00EF1EB3">
        <w:tc>
          <w:tcPr>
            <w:tcW w:w="704" w:type="dxa"/>
          </w:tcPr>
          <w:p w14:paraId="3E1FF584" w14:textId="77777777" w:rsidR="001766BD" w:rsidRDefault="001766BD" w:rsidP="00EF1EB3">
            <w:r>
              <w:t>44</w:t>
            </w:r>
          </w:p>
        </w:tc>
        <w:tc>
          <w:tcPr>
            <w:tcW w:w="7088" w:type="dxa"/>
          </w:tcPr>
          <w:p w14:paraId="6B1AA02B" w14:textId="77777777" w:rsidR="001766BD" w:rsidRDefault="001766BD" w:rsidP="00EF1EB3">
            <w:pP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</w:pP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C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NF STANDS FOR</w:t>
            </w:r>
          </w:p>
          <w:p w14:paraId="777F7BF1" w14:textId="77777777" w:rsidR="001766BD" w:rsidRPr="00C7391A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a)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istributed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b) Conjunctive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c)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isk normal form</w:t>
            </w:r>
            <w:r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 xml:space="preserve">    d)    </w:t>
            </w:r>
            <w:r w:rsidRPr="00C7391A">
              <w:rPr>
                <w:rFonts w:ascii="Times New Roman" w:eastAsia="Meiryo" w:hAnsi="Times New Roman"/>
                <w:w w:val="82"/>
                <w:position w:val="3"/>
                <w:sz w:val="28"/>
                <w:szCs w:val="28"/>
              </w:rPr>
              <w:t>Delay normal form</w:t>
            </w:r>
          </w:p>
        </w:tc>
        <w:tc>
          <w:tcPr>
            <w:tcW w:w="1224" w:type="dxa"/>
          </w:tcPr>
          <w:p w14:paraId="70C2C329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1766BD" w:rsidRPr="00C7391A" w14:paraId="696E2DCC" w14:textId="77777777" w:rsidTr="00EF1EB3">
        <w:tc>
          <w:tcPr>
            <w:tcW w:w="704" w:type="dxa"/>
          </w:tcPr>
          <w:p w14:paraId="15BEBB5A" w14:textId="77777777" w:rsidR="001766BD" w:rsidRDefault="001766BD" w:rsidP="00EF1EB3">
            <w:r>
              <w:t>45</w:t>
            </w:r>
          </w:p>
        </w:tc>
        <w:tc>
          <w:tcPr>
            <w:tcW w:w="7088" w:type="dxa"/>
          </w:tcPr>
          <w:p w14:paraId="51263340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) → R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⇔</m:t>
              </m:r>
            </m:oMath>
          </w:p>
          <w:p w14:paraId="418909FF" w14:textId="77777777" w:rsidR="001766BD" w:rsidRPr="00002FFA" w:rsidRDefault="001766BD" w:rsidP="001766BD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Q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R)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P → (Q V R)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                               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 (Q → R)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P → (Q → R))</w:t>
            </w:r>
          </w:p>
        </w:tc>
        <w:tc>
          <w:tcPr>
            <w:tcW w:w="1224" w:type="dxa"/>
          </w:tcPr>
          <w:p w14:paraId="41515D1E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</w:tr>
      <w:tr w:rsidR="001766BD" w:rsidRPr="00C7391A" w14:paraId="4CDE10EA" w14:textId="77777777" w:rsidTr="00EF1EB3">
        <w:tc>
          <w:tcPr>
            <w:tcW w:w="704" w:type="dxa"/>
          </w:tcPr>
          <w:p w14:paraId="42DFEC83" w14:textId="77777777" w:rsidR="001766BD" w:rsidRDefault="001766BD" w:rsidP="00EF1EB3">
            <w:r>
              <w:t>46</w:t>
            </w:r>
          </w:p>
        </w:tc>
        <w:tc>
          <w:tcPr>
            <w:tcW w:w="7088" w:type="dxa"/>
          </w:tcPr>
          <w:p w14:paraId="23812BAB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002FF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The equivalent value of the statement formula  (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 w:rsidRPr="00002FF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~ P </w:t>
            </w:r>
            <w:r w:rsidRPr="00002FFA">
              <w:rPr>
                <w:rFonts w:ascii="Cambria Math" w:hAnsi="Cambria Math"/>
                <w:color w:val="000000"/>
                <w:sz w:val="24"/>
                <w:szCs w:val="24"/>
              </w:rPr>
              <w:t xml:space="preserve">∧ </w:t>
            </w:r>
            <w:r w:rsidRPr="00002FFA">
              <w:rPr>
                <w:rFonts w:ascii="Times New Roman" w:hAnsi="Times New Roman"/>
                <w:color w:val="000000"/>
                <w:sz w:val="24"/>
                <w:szCs w:val="24"/>
              </w:rPr>
              <w:t>Q)) is</w:t>
            </w:r>
          </w:p>
          <w:p w14:paraId="2D74FCF0" w14:textId="77777777" w:rsidR="001766BD" w:rsidRPr="00002FFA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 ~ 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~ Q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b)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(  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Q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 ~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~ Q)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d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( ~ 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)</w:t>
            </w:r>
          </w:p>
        </w:tc>
        <w:tc>
          <w:tcPr>
            <w:tcW w:w="1224" w:type="dxa"/>
          </w:tcPr>
          <w:p w14:paraId="7C185767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</w:t>
            </w:r>
          </w:p>
        </w:tc>
      </w:tr>
      <w:tr w:rsidR="001766BD" w:rsidRPr="00C7391A" w14:paraId="52862D7F" w14:textId="77777777" w:rsidTr="00EF1EB3">
        <w:tc>
          <w:tcPr>
            <w:tcW w:w="704" w:type="dxa"/>
          </w:tcPr>
          <w:p w14:paraId="7E3BBCA4" w14:textId="77777777" w:rsidR="001766BD" w:rsidRDefault="001766BD" w:rsidP="00EF1EB3">
            <w:r>
              <w:t>47</w:t>
            </w:r>
          </w:p>
        </w:tc>
        <w:tc>
          <w:tcPr>
            <w:tcW w:w="7088" w:type="dxa"/>
          </w:tcPr>
          <w:p w14:paraId="54C0E566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Jack (J) and Jill (J)went up the hill   translate to the symbolic form</w:t>
            </w:r>
          </w:p>
          <w:p w14:paraId="072D63C8" w14:textId="77777777" w:rsidR="001766BD" w:rsidRPr="0048432B" w:rsidRDefault="001766BD" w:rsidP="001766BD">
            <w:pPr>
              <w:pStyle w:val="ListParagraph"/>
              <w:numPr>
                <w:ilvl w:val="0"/>
                <w:numId w:val="38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J&amp;J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JVJ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J^J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None</w:t>
            </w:r>
          </w:p>
        </w:tc>
        <w:tc>
          <w:tcPr>
            <w:tcW w:w="1224" w:type="dxa"/>
          </w:tcPr>
          <w:p w14:paraId="7359AE71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1766BD" w:rsidRPr="00C7391A" w14:paraId="3E61015F" w14:textId="77777777" w:rsidTr="00EF1EB3">
        <w:tc>
          <w:tcPr>
            <w:tcW w:w="704" w:type="dxa"/>
          </w:tcPr>
          <w:p w14:paraId="008C3223" w14:textId="77777777" w:rsidR="001766BD" w:rsidRDefault="001766BD" w:rsidP="00EF1EB3">
            <w:r>
              <w:t>48</w:t>
            </w:r>
          </w:p>
        </w:tc>
        <w:tc>
          <w:tcPr>
            <w:tcW w:w="7088" w:type="dxa"/>
          </w:tcPr>
          <w:p w14:paraId="1D6C29C1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If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x): x is a prime number , then which of the following is true</w:t>
            </w:r>
          </w:p>
          <w:p w14:paraId="598A9E11" w14:textId="77777777" w:rsidR="001766BD" w:rsidRPr="0048432B" w:rsidRDefault="001766BD" w:rsidP="001766BD">
            <w:pPr>
              <w:pStyle w:val="ListParagraph"/>
              <w:numPr>
                <w:ilvl w:val="0"/>
                <w:numId w:val="39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1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5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c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8)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d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9)</w:t>
            </w:r>
          </w:p>
        </w:tc>
        <w:tc>
          <w:tcPr>
            <w:tcW w:w="1224" w:type="dxa"/>
          </w:tcPr>
          <w:p w14:paraId="35DEC60F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B</w:t>
            </w:r>
          </w:p>
        </w:tc>
      </w:tr>
      <w:tr w:rsidR="001766BD" w:rsidRPr="00C7391A" w14:paraId="454766E7" w14:textId="77777777" w:rsidTr="00EF1EB3">
        <w:tc>
          <w:tcPr>
            <w:tcW w:w="704" w:type="dxa"/>
          </w:tcPr>
          <w:p w14:paraId="2A7E5DC6" w14:textId="77777777" w:rsidR="001766BD" w:rsidRDefault="001766BD" w:rsidP="00EF1EB3">
            <w:r>
              <w:t>49</w:t>
            </w:r>
          </w:p>
        </w:tc>
        <w:tc>
          <w:tcPr>
            <w:tcW w:w="7088" w:type="dxa"/>
          </w:tcPr>
          <w:p w14:paraId="4CE03A9D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)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=== &gt;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</w:p>
          <w:p w14:paraId="51357007" w14:textId="77777777" w:rsidR="001766BD" w:rsidRPr="00CA4A00" w:rsidRDefault="001766BD" w:rsidP="001766BD">
            <w:pPr>
              <w:pStyle w:val="ListParagraph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Modus ponens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ab/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b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Modus tollens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                                                  c)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Hypothetical syllogism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d)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disjunctive syllogism</w:t>
            </w:r>
          </w:p>
        </w:tc>
        <w:tc>
          <w:tcPr>
            <w:tcW w:w="1224" w:type="dxa"/>
          </w:tcPr>
          <w:p w14:paraId="0A1791F7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D</w:t>
            </w:r>
          </w:p>
        </w:tc>
      </w:tr>
      <w:tr w:rsidR="001766BD" w:rsidRPr="00C7391A" w14:paraId="2D720EB5" w14:textId="77777777" w:rsidTr="00EF1EB3">
        <w:tc>
          <w:tcPr>
            <w:tcW w:w="704" w:type="dxa"/>
          </w:tcPr>
          <w:p w14:paraId="5F439245" w14:textId="77777777" w:rsidR="001766BD" w:rsidRDefault="001766BD" w:rsidP="00EF1EB3">
            <w:r>
              <w:t>50</w:t>
            </w:r>
          </w:p>
        </w:tc>
        <w:tc>
          <w:tcPr>
            <w:tcW w:w="7088" w:type="dxa"/>
          </w:tcPr>
          <w:p w14:paraId="3E4F3F8D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(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P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→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) is logically equivalent to</w:t>
            </w:r>
          </w:p>
          <w:p w14:paraId="0145DFF0" w14:textId="77777777" w:rsidR="001766BD" w:rsidRPr="00CA4A00" w:rsidRDefault="001766BD" w:rsidP="001766BD">
            <w:pPr>
              <w:pStyle w:val="ListParagraph"/>
              <w:numPr>
                <w:ilvl w:val="0"/>
                <w:numId w:val="41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b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 </w:t>
            </w:r>
            <m:oMath>
              <m:r>
                <w:rPr>
                  <w:rFonts w:ascii="Cambria Math" w:hAnsi="Cambria Math" w:cs="Cambria Math"/>
                  <w:color w:val="000000"/>
                  <w:sz w:val="24"/>
                  <w:szCs w:val="24"/>
                </w:rPr>
                <m:t>∨</m:t>
              </m:r>
            </m:oMath>
            <w:r>
              <w:rPr>
                <w:position w:val="-5"/>
              </w:rPr>
              <w:t xml:space="preserve">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c) 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P </w:t>
            </w:r>
            <w:r w:rsidRPr="00C7391A">
              <w:rPr>
                <w:rFonts w:ascii="Cambria Math" w:hAnsi="Cambria Math"/>
                <w:color w:val="000000"/>
                <w:sz w:val="24"/>
                <w:szCs w:val="24"/>
              </w:rPr>
              <w:t>∧</w:t>
            </w:r>
            <w:r>
              <w:rPr>
                <w:rFonts w:ascii="Cambria Math" w:hAnsi="Cambria Math"/>
                <w:color w:val="000000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¬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Q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 xml:space="preserve">  d) None</w:t>
            </w:r>
          </w:p>
        </w:tc>
        <w:tc>
          <w:tcPr>
            <w:tcW w:w="1224" w:type="dxa"/>
          </w:tcPr>
          <w:p w14:paraId="70ACBA40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C</w:t>
            </w:r>
          </w:p>
        </w:tc>
      </w:tr>
      <w:tr w:rsidR="001766BD" w:rsidRPr="00C7391A" w14:paraId="6D7BC69E" w14:textId="77777777" w:rsidTr="00EF1EB3">
        <w:tc>
          <w:tcPr>
            <w:tcW w:w="704" w:type="dxa"/>
          </w:tcPr>
          <w:p w14:paraId="0BAAF286" w14:textId="77777777" w:rsidR="001766BD" w:rsidRDefault="001766BD" w:rsidP="00EF1EB3">
            <w:r>
              <w:t>51</w:t>
            </w:r>
          </w:p>
        </w:tc>
        <w:tc>
          <w:tcPr>
            <w:tcW w:w="7088" w:type="dxa"/>
          </w:tcPr>
          <w:p w14:paraId="3826BE12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</w:pPr>
            <w:r w:rsidRPr="00C7391A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A</w:t>
            </w:r>
            <w:r w:rsidRPr="00C7391A">
              <w:rPr>
                <w:rStyle w:val="apple-converted-space"/>
                <w:rFonts w:ascii="Times New Roman" w:hAnsi="Times New Roman"/>
                <w:sz w:val="24"/>
                <w:szCs w:val="24"/>
                <w:shd w:val="clear" w:color="auto" w:fill="FFFFFF"/>
              </w:rPr>
              <w:t> _____ 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is simply a set of ordered pairs.</w:t>
            </w:r>
          </w:p>
          <w:p w14:paraId="415685A4" w14:textId="77777777" w:rsidR="001766BD" w:rsidRPr="00237313" w:rsidRDefault="001766BD" w:rsidP="001766BD">
            <w:pPr>
              <w:pStyle w:val="ListParagraph"/>
              <w:numPr>
                <w:ilvl w:val="0"/>
                <w:numId w:val="42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Relation  b) Set  c) Order d) None</w:t>
            </w:r>
          </w:p>
        </w:tc>
        <w:tc>
          <w:tcPr>
            <w:tcW w:w="1224" w:type="dxa"/>
          </w:tcPr>
          <w:p w14:paraId="2F51BAE6" w14:textId="77777777" w:rsidR="001766BD" w:rsidRPr="00C7391A" w:rsidRDefault="001766BD" w:rsidP="00EF1EB3">
            <w:pPr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54EBA9A8" w14:textId="77777777" w:rsidTr="00EF1EB3">
        <w:tc>
          <w:tcPr>
            <w:tcW w:w="704" w:type="dxa"/>
          </w:tcPr>
          <w:p w14:paraId="407F9D06" w14:textId="77777777" w:rsidR="001766BD" w:rsidRDefault="001766BD" w:rsidP="00EF1EB3">
            <w:r>
              <w:t>52</w:t>
            </w:r>
          </w:p>
        </w:tc>
        <w:tc>
          <w:tcPr>
            <w:tcW w:w="7088" w:type="dxa"/>
          </w:tcPr>
          <w:p w14:paraId="7AB7D24E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</w:pP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A _______ is an ordered collection of objects.</w:t>
            </w:r>
          </w:p>
          <w:p w14:paraId="790C0673" w14:textId="77777777" w:rsidR="001766BD" w:rsidRPr="00237313" w:rsidRDefault="001766BD" w:rsidP="001766BD">
            <w:pPr>
              <w:pStyle w:val="ListParagraph"/>
              <w:numPr>
                <w:ilvl w:val="0"/>
                <w:numId w:val="43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FFFFF"/>
                <w:lang w:eastAsia="en-IN"/>
              </w:rPr>
            </w:pP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 w:eastAsia="en-IN"/>
              </w:rPr>
              <w:t>Relation b) Function  c) Set  d) Proposition</w:t>
            </w:r>
          </w:p>
        </w:tc>
        <w:tc>
          <w:tcPr>
            <w:tcW w:w="1224" w:type="dxa"/>
          </w:tcPr>
          <w:p w14:paraId="5D605D64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3024E946" w14:textId="77777777" w:rsidTr="00EF1EB3">
        <w:tc>
          <w:tcPr>
            <w:tcW w:w="704" w:type="dxa"/>
          </w:tcPr>
          <w:p w14:paraId="6FD8742F" w14:textId="77777777" w:rsidR="001766BD" w:rsidRDefault="001766BD" w:rsidP="00EF1EB3">
            <w:r>
              <w:t>53</w:t>
            </w:r>
          </w:p>
        </w:tc>
        <w:tc>
          <w:tcPr>
            <w:tcW w:w="7088" w:type="dxa"/>
          </w:tcPr>
          <w:p w14:paraId="5DEE2D54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</w:pP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What is the Cartesian product of A = {1, 2} and B = {a, b}?</w:t>
            </w:r>
          </w:p>
          <w:p w14:paraId="154DCBE8" w14:textId="77777777" w:rsidR="001766BD" w:rsidRPr="00386449" w:rsidRDefault="001766BD" w:rsidP="001766BD">
            <w:pPr>
              <w:pStyle w:val="ListParagraph"/>
              <w:numPr>
                <w:ilvl w:val="0"/>
                <w:numId w:val="44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DFDFD"/>
                <w:lang w:eastAsia="en-IN"/>
              </w:rPr>
            </w:pPr>
            <w:r w:rsidRPr="00386449">
              <w:rPr>
                <w:rFonts w:ascii="Times New Roman" w:hAnsi="Times New Roman"/>
                <w:sz w:val="24"/>
                <w:szCs w:val="24"/>
                <w:shd w:val="clear" w:color="auto" w:fill="FDFDFD"/>
                <w:lang w:eastAsia="en-IN"/>
              </w:rPr>
              <w:lastRenderedPageBreak/>
              <w:t>{(1, a), (1, b), (2, a), (b, b)}  b) {(1, 1), (2, 2), (a, a), (b, b)}</w:t>
            </w:r>
          </w:p>
          <w:p w14:paraId="64943555" w14:textId="77777777" w:rsidR="001766BD" w:rsidRPr="00386449" w:rsidRDefault="001766BD" w:rsidP="00EF1EB3">
            <w:pPr>
              <w:ind w:left="360"/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</w:pP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c)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{(1, a), (2, a), (1, b), (2, b)}</w: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d)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{(1, 1), (a, a), (2, a), (1, b)}</w:t>
            </w:r>
          </w:p>
        </w:tc>
        <w:tc>
          <w:tcPr>
            <w:tcW w:w="1224" w:type="dxa"/>
          </w:tcPr>
          <w:p w14:paraId="24CEE49C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</w:t>
            </w:r>
          </w:p>
        </w:tc>
      </w:tr>
      <w:tr w:rsidR="001766BD" w:rsidRPr="00C7391A" w14:paraId="37D4B3EE" w14:textId="77777777" w:rsidTr="00EF1EB3">
        <w:tc>
          <w:tcPr>
            <w:tcW w:w="704" w:type="dxa"/>
          </w:tcPr>
          <w:p w14:paraId="1315E98A" w14:textId="77777777" w:rsidR="001766BD" w:rsidRDefault="001766BD" w:rsidP="00EF1EB3">
            <w:r>
              <w:t>54</w:t>
            </w:r>
          </w:p>
        </w:tc>
        <w:tc>
          <w:tcPr>
            <w:tcW w:w="7088" w:type="dxa"/>
          </w:tcPr>
          <w:p w14:paraId="4AAD1512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</w:pP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Which of the following two sets are equal?</w:t>
            </w:r>
          </w:p>
          <w:p w14:paraId="6D0E2762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</w:pP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A = {1, 2} and B = {1}</w: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b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A = {1, 2} and B = {1, 2, 3}</w: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                   c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A = {1, 2, 3} and B = {2, 1, 3}</w: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 d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A = {1, 2, 4} and B = {1, 2, 3}</w:t>
            </w:r>
          </w:p>
        </w:tc>
        <w:tc>
          <w:tcPr>
            <w:tcW w:w="1224" w:type="dxa"/>
          </w:tcPr>
          <w:p w14:paraId="5309BE41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6FC7BB37" w14:textId="77777777" w:rsidTr="00EF1EB3">
        <w:tc>
          <w:tcPr>
            <w:tcW w:w="704" w:type="dxa"/>
          </w:tcPr>
          <w:p w14:paraId="76079603" w14:textId="77777777" w:rsidR="001766BD" w:rsidRDefault="001766BD" w:rsidP="00EF1EB3">
            <w:r>
              <w:t>55</w:t>
            </w:r>
          </w:p>
        </w:tc>
        <w:tc>
          <w:tcPr>
            <w:tcW w:w="7088" w:type="dxa"/>
          </w:tcPr>
          <w:p w14:paraId="1C12E827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  <w:shd w:val="clear" w:color="auto" w:fill="FFFFFF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  <w:shd w:val="clear" w:color="auto" w:fill="FFFFFF"/>
              </w:rPr>
              <w:t>The relation { (1,2), (1,3), (3,1), (1,1), (3,3), (3,2), (1,4), (4,2), (3,4)} is</w:t>
            </w:r>
          </w:p>
          <w:p w14:paraId="1C60EBC6" w14:textId="77777777" w:rsidR="001766BD" w:rsidRPr="003E1F61" w:rsidRDefault="001766BD" w:rsidP="001766BD">
            <w:pPr>
              <w:pStyle w:val="ListParagraph"/>
              <w:numPr>
                <w:ilvl w:val="0"/>
                <w:numId w:val="45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shd w:val="clear" w:color="auto" w:fill="FDFDFD"/>
                <w:lang w:eastAsia="en-IN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Reflexive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Transitive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ymmetri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Asymmetric</w:t>
            </w:r>
          </w:p>
        </w:tc>
        <w:tc>
          <w:tcPr>
            <w:tcW w:w="1224" w:type="dxa"/>
          </w:tcPr>
          <w:p w14:paraId="4D41C8F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3F019696" w14:textId="77777777" w:rsidTr="00EF1EB3">
        <w:tc>
          <w:tcPr>
            <w:tcW w:w="704" w:type="dxa"/>
          </w:tcPr>
          <w:p w14:paraId="5C66271D" w14:textId="77777777" w:rsidR="001766BD" w:rsidRDefault="001766BD" w:rsidP="00EF1EB3">
            <w:r>
              <w:t>56</w:t>
            </w:r>
          </w:p>
        </w:tc>
        <w:tc>
          <w:tcPr>
            <w:tcW w:w="7088" w:type="dxa"/>
          </w:tcPr>
          <w:p w14:paraId="55F7605F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Hasse</w:t>
            </w:r>
            <w:proofErr w:type="spellEnd"/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 xml:space="preserve"> diagram are drawn </w:t>
            </w:r>
          </w:p>
          <w:p w14:paraId="0E38F861" w14:textId="77777777" w:rsidR="001766BD" w:rsidRPr="001153AC" w:rsidRDefault="001766BD" w:rsidP="001766BD">
            <w:pPr>
              <w:pStyle w:val="ListParagraph"/>
              <w:numPr>
                <w:ilvl w:val="0"/>
                <w:numId w:val="46"/>
              </w:num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  <w:shd w:val="clear" w:color="auto" w:fill="FFFFFF"/>
                <w:lang w:eastAsia="en-IN"/>
              </w:rPr>
            </w:pPr>
            <w:r w:rsidRPr="00C7391A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Partially ordered sets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 xml:space="preserve">  b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Lattices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 xml:space="preserve">                                                 c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Boolean algebra</w:t>
            </w:r>
            <w:r>
              <w:rPr>
                <w:rFonts w:ascii="Times New Roman" w:hAnsi="Times New Roman"/>
                <w:sz w:val="24"/>
                <w:szCs w:val="24"/>
                <w:shd w:val="clear" w:color="auto" w:fill="FFFFFF"/>
                <w:lang w:val="en-US"/>
              </w:rPr>
              <w:t xml:space="preserve">  d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FFFFF"/>
              </w:rPr>
              <w:t>None of these</w:t>
            </w:r>
          </w:p>
        </w:tc>
        <w:tc>
          <w:tcPr>
            <w:tcW w:w="1224" w:type="dxa"/>
          </w:tcPr>
          <w:p w14:paraId="3A9D48E0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1A4965B7" w14:textId="77777777" w:rsidTr="00EF1EB3">
        <w:tc>
          <w:tcPr>
            <w:tcW w:w="704" w:type="dxa"/>
          </w:tcPr>
          <w:p w14:paraId="3AFAD0D5" w14:textId="77777777" w:rsidR="001766BD" w:rsidRDefault="001766BD" w:rsidP="00EF1EB3">
            <w:r>
              <w:t>57</w:t>
            </w:r>
          </w:p>
        </w:tc>
        <w:tc>
          <w:tcPr>
            <w:tcW w:w="7088" w:type="dxa"/>
          </w:tcPr>
          <w:p w14:paraId="432A5B23" w14:textId="77777777" w:rsidR="001766BD" w:rsidRDefault="001766BD" w:rsidP="00EF1EB3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color w:val="000000"/>
                <w:sz w:val="24"/>
                <w:szCs w:val="24"/>
              </w:rPr>
              <w:t>propositional function is a statement containing</w:t>
            </w:r>
          </w:p>
          <w:p w14:paraId="4AF72CCC" w14:textId="77777777" w:rsidR="001766BD" w:rsidRPr="00C7391A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Variables</w: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b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Statements</w: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 c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Sentences</w: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 xml:space="preserve">  d) </w:t>
            </w:r>
            <w:r w:rsidRPr="00C7391A">
              <w:rPr>
                <w:rFonts w:ascii="Times New Roman" w:hAnsi="Times New Roman"/>
                <w:sz w:val="24"/>
                <w:szCs w:val="24"/>
                <w:shd w:val="clear" w:color="auto" w:fill="FDFDFD"/>
              </w:rPr>
              <w:t>Logics</w:t>
            </w:r>
          </w:p>
        </w:tc>
        <w:tc>
          <w:tcPr>
            <w:tcW w:w="1224" w:type="dxa"/>
          </w:tcPr>
          <w:p w14:paraId="077E7B3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50B486AC" w14:textId="77777777" w:rsidTr="00EF1EB3">
        <w:tc>
          <w:tcPr>
            <w:tcW w:w="704" w:type="dxa"/>
          </w:tcPr>
          <w:p w14:paraId="0CCFDF92" w14:textId="77777777" w:rsidR="001766BD" w:rsidRDefault="001766BD" w:rsidP="00EF1EB3">
            <w:r>
              <w:t>58</w:t>
            </w:r>
          </w:p>
        </w:tc>
        <w:tc>
          <w:tcPr>
            <w:tcW w:w="7088" w:type="dxa"/>
          </w:tcPr>
          <w:p w14:paraId="1DC09F76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f a formula contains no occurrences of free variables we call it a</w:t>
            </w:r>
          </w:p>
          <w:p w14:paraId="01B226EC" w14:textId="77777777" w:rsidR="001766BD" w:rsidRPr="00C120BC" w:rsidRDefault="001766BD" w:rsidP="001766BD">
            <w:pPr>
              <w:pStyle w:val="ListParagraph"/>
              <w:numPr>
                <w:ilvl w:val="0"/>
                <w:numId w:val="47"/>
              </w:num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val="en-US" w:eastAsia="en-IN"/>
              </w:rPr>
              <w:t>Sentence b) Variables c) Statements d) Logics</w:t>
            </w:r>
          </w:p>
        </w:tc>
        <w:tc>
          <w:tcPr>
            <w:tcW w:w="1224" w:type="dxa"/>
          </w:tcPr>
          <w:p w14:paraId="2A8BCFED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563EDB4A" w14:textId="77777777" w:rsidTr="00EF1EB3">
        <w:tc>
          <w:tcPr>
            <w:tcW w:w="704" w:type="dxa"/>
          </w:tcPr>
          <w:p w14:paraId="389F6195" w14:textId="77777777" w:rsidR="001766BD" w:rsidRDefault="001766BD" w:rsidP="00EF1EB3">
            <w:r>
              <w:t>59</w:t>
            </w:r>
          </w:p>
        </w:tc>
        <w:tc>
          <w:tcPr>
            <w:tcW w:w="7088" w:type="dxa"/>
          </w:tcPr>
          <w:p w14:paraId="556F5696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4613D5">
              <w:rPr>
                <w:rFonts w:ascii="Times New Roman" w:hAnsi="Times New Roman"/>
                <w:position w:val="-14"/>
                <w:sz w:val="24"/>
                <w:szCs w:val="24"/>
              </w:rPr>
              <w:object w:dxaOrig="1100" w:dyaOrig="400" w14:anchorId="43D9DB89">
                <v:shape id="_x0000_i1067" type="#_x0000_t75" style="width:57.6pt;height:21.6pt" o:ole="">
                  <v:imagedata r:id="rId90" o:title=""/>
                </v:shape>
                <o:OLEObject Type="Embed" ProgID="Equation.DSMT4" ShapeID="_x0000_i1067" DrawAspect="Content" ObjectID="_1699464785" r:id="rId91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                          </w:t>
            </w:r>
          </w:p>
          <w:p w14:paraId="2B59A0F2" w14:textId="77777777" w:rsidR="001766BD" w:rsidRPr="00C120BC" w:rsidRDefault="001766BD" w:rsidP="001766BD">
            <w:pPr>
              <w:pStyle w:val="ListParagraph"/>
              <w:numPr>
                <w:ilvl w:val="0"/>
                <w:numId w:val="48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IN"/>
              </w:rPr>
              <w:t>P  b)</w:t>
            </w:r>
            <w:r w:rsidRPr="004613D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613D5">
              <w:rPr>
                <w:rFonts w:ascii="Times New Roman" w:hAnsi="Times New Roman"/>
                <w:position w:val="-10"/>
                <w:sz w:val="24"/>
                <w:szCs w:val="24"/>
              </w:rPr>
              <w:object w:dxaOrig="800" w:dyaOrig="320" w14:anchorId="17C7FE19">
                <v:shape id="_x0000_i1068" type="#_x0000_t75" style="width:43.8pt;height:14.4pt" o:ole="">
                  <v:imagedata r:id="rId92" o:title=""/>
                </v:shape>
                <o:OLEObject Type="Embed" ProgID="Equation.DSMT4" ShapeID="_x0000_i1068" DrawAspect="Content" ObjectID="_1699464786" r:id="rId9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c) </w:t>
            </w:r>
            <w:r w:rsidRPr="004613D5">
              <w:rPr>
                <w:rFonts w:ascii="Times New Roman" w:hAnsi="Times New Roman"/>
                <w:position w:val="-10"/>
                <w:sz w:val="24"/>
                <w:szCs w:val="24"/>
              </w:rPr>
              <w:object w:dxaOrig="420" w:dyaOrig="320" w14:anchorId="6E6BCB10">
                <v:shape id="_x0000_i1069" type="#_x0000_t75" style="width:21.6pt;height:14.4pt" o:ole="">
                  <v:imagedata r:id="rId94" o:title=""/>
                </v:shape>
                <o:OLEObject Type="Embed" ProgID="Equation.DSMT4" ShapeID="_x0000_i1069" DrawAspect="Content" ObjectID="_1699464787" r:id="rId9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) </w:t>
            </w:r>
            <w:r w:rsidRPr="004613D5">
              <w:rPr>
                <w:rFonts w:ascii="Times New Roman" w:hAnsi="Times New Roman"/>
                <w:position w:val="-4"/>
                <w:sz w:val="24"/>
                <w:szCs w:val="24"/>
              </w:rPr>
              <w:object w:dxaOrig="400" w:dyaOrig="260" w14:anchorId="385A17AE">
                <v:shape id="_x0000_i1070" type="#_x0000_t75" style="width:21.6pt;height:14.4pt" o:ole="">
                  <v:imagedata r:id="rId96" o:title=""/>
                </v:shape>
                <o:OLEObject Type="Embed" ProgID="Equation.DSMT4" ShapeID="_x0000_i1070" DrawAspect="Content" ObjectID="_1699464788" r:id="rId97"/>
              </w:object>
            </w:r>
          </w:p>
        </w:tc>
        <w:tc>
          <w:tcPr>
            <w:tcW w:w="1224" w:type="dxa"/>
          </w:tcPr>
          <w:p w14:paraId="28801F5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0E22163" w14:textId="77777777" w:rsidTr="00EF1EB3">
        <w:tc>
          <w:tcPr>
            <w:tcW w:w="704" w:type="dxa"/>
          </w:tcPr>
          <w:p w14:paraId="446F96CD" w14:textId="77777777" w:rsidR="001766BD" w:rsidRDefault="001766BD" w:rsidP="00EF1EB3">
            <w:r>
              <w:t>60</w:t>
            </w:r>
          </w:p>
        </w:tc>
        <w:tc>
          <w:tcPr>
            <w:tcW w:w="7088" w:type="dxa"/>
          </w:tcPr>
          <w:p w14:paraId="07F9060D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279" w14:anchorId="734B3338">
                <v:shape id="_x0000_i1071" type="#_x0000_t75" style="width:50.4pt;height:14.4pt" o:ole="">
                  <v:imagedata r:id="rId98" o:title=""/>
                </v:shape>
                <o:OLEObject Type="Embed" ProgID="Equation.DSMT4" ShapeID="_x0000_i1071" DrawAspect="Content" ObjectID="_1699464789" r:id="rId99"/>
              </w:object>
            </w:r>
          </w:p>
          <w:p w14:paraId="7769D073" w14:textId="77777777" w:rsidR="001766BD" w:rsidRPr="00B747F7" w:rsidRDefault="001766BD" w:rsidP="001766BD">
            <w:pPr>
              <w:pStyle w:val="ListParagraph"/>
              <w:numPr>
                <w:ilvl w:val="0"/>
                <w:numId w:val="4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260" w14:anchorId="26F8D059">
                <v:shape id="_x0000_i1072" type="#_x0000_t75" style="width:28.8pt;height:14.4pt" o:ole="">
                  <v:imagedata r:id="rId100" o:title=""/>
                </v:shape>
                <o:OLEObject Type="Embed" ProgID="Equation.DSMT4" ShapeID="_x0000_i1072" DrawAspect="Content" ObjectID="_1699464790" r:id="rId10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b) </w:t>
            </w: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260" w14:anchorId="325DBA7A">
                <v:shape id="_x0000_i1073" type="#_x0000_t75" style="width:34.8pt;height:13.2pt" o:ole="">
                  <v:imagedata r:id="rId102" o:title=""/>
                </v:shape>
                <o:OLEObject Type="Embed" ProgID="Equation.DSMT4" ShapeID="_x0000_i1073" DrawAspect="Content" ObjectID="_1699464791" r:id="rId10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) </w:t>
            </w: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260" w14:anchorId="50C7B37C">
                <v:shape id="_x0000_i1074" type="#_x0000_t75" style="width:36pt;height:14.4pt" o:ole="">
                  <v:imagedata r:id="rId104" o:title=""/>
                </v:shape>
                <o:OLEObject Type="Embed" ProgID="Equation.DSMT4" ShapeID="_x0000_i1074" DrawAspect="Content" ObjectID="_1699464792" r:id="rId10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) </w:t>
            </w: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720" w:dyaOrig="260" w14:anchorId="183D7BBC">
                <v:shape id="_x0000_i1075" type="#_x0000_t75" style="width:36pt;height:14.4pt" o:ole="">
                  <v:imagedata r:id="rId106" o:title=""/>
                </v:shape>
                <o:OLEObject Type="Embed" ProgID="Equation.DSMT4" ShapeID="_x0000_i1075" DrawAspect="Content" ObjectID="_1699464793" r:id="rId107"/>
              </w:object>
            </w:r>
          </w:p>
        </w:tc>
        <w:tc>
          <w:tcPr>
            <w:tcW w:w="1224" w:type="dxa"/>
          </w:tcPr>
          <w:p w14:paraId="316EC0AB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2E2CA97D" w14:textId="77777777" w:rsidTr="00EF1EB3">
        <w:tc>
          <w:tcPr>
            <w:tcW w:w="704" w:type="dxa"/>
          </w:tcPr>
          <w:p w14:paraId="7E278E74" w14:textId="77777777" w:rsidR="001766BD" w:rsidRDefault="001766BD" w:rsidP="00EF1EB3">
            <w:r>
              <w:t>61</w:t>
            </w:r>
          </w:p>
        </w:tc>
        <w:tc>
          <w:tcPr>
            <w:tcW w:w="7088" w:type="dxa"/>
          </w:tcPr>
          <w:p w14:paraId="4E9100E3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1280" w:dyaOrig="320" w14:anchorId="09C08D0E">
                <v:shape id="_x0000_i1076" type="#_x0000_t75" style="width:63.6pt;height:15.6pt" o:ole="">
                  <v:imagedata r:id="rId108" o:title=""/>
                </v:shape>
                <o:OLEObject Type="Embed" ProgID="Equation.DSMT4" ShapeID="_x0000_i1076" DrawAspect="Content" ObjectID="_1699464794" r:id="rId109"/>
              </w:object>
            </w:r>
          </w:p>
          <w:p w14:paraId="2BDBD683" w14:textId="77777777" w:rsidR="001766BD" w:rsidRPr="002C0070" w:rsidRDefault="001766BD" w:rsidP="001766BD">
            <w:pPr>
              <w:pStyle w:val="ListParagraph"/>
              <w:numPr>
                <w:ilvl w:val="0"/>
                <w:numId w:val="50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IN"/>
              </w:rPr>
              <w:t xml:space="preserve">P  b) </w:t>
            </w:r>
            <w:r w:rsidRPr="00C83370">
              <w:rPr>
                <w:rFonts w:ascii="Times New Roman" w:hAnsi="Times New Roman"/>
                <w:position w:val="-4"/>
                <w:sz w:val="24"/>
                <w:szCs w:val="24"/>
                <w:shd w:val="clear" w:color="auto" w:fill="FDFDFD"/>
              </w:rPr>
              <w:object w:dxaOrig="400" w:dyaOrig="260" w14:anchorId="3AEFF694">
                <v:shape id="_x0000_i1077" type="#_x0000_t75" style="width:21.6pt;height:14.4pt" o:ole="">
                  <v:imagedata r:id="rId110" o:title=""/>
                </v:shape>
                <o:OLEObject Type="Embed" ProgID="Equation.DSMT4" ShapeID="_x0000_i1077" DrawAspect="Content" ObjectID="_1699464795" r:id="rId111"/>
              </w:objec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  <w:lang w:val="en-US"/>
              </w:rPr>
              <w:t xml:space="preserve"> c) Q d) </w:t>
            </w:r>
            <w:r w:rsidRPr="005362DF">
              <w:rPr>
                <w:rFonts w:ascii="Times New Roman" w:hAnsi="Times New Roman"/>
                <w:position w:val="-10"/>
                <w:sz w:val="24"/>
                <w:szCs w:val="24"/>
                <w:shd w:val="clear" w:color="auto" w:fill="FDFDFD"/>
              </w:rPr>
              <w:object w:dxaOrig="420" w:dyaOrig="320" w14:anchorId="22D350DA">
                <v:shape id="_x0000_i1078" type="#_x0000_t75" style="width:21.6pt;height:14.4pt" o:ole="">
                  <v:imagedata r:id="rId112" o:title=""/>
                </v:shape>
                <o:OLEObject Type="Embed" ProgID="Equation.DSMT4" ShapeID="_x0000_i1078" DrawAspect="Content" ObjectID="_1699464796" r:id="rId113"/>
              </w:object>
            </w:r>
          </w:p>
        </w:tc>
        <w:tc>
          <w:tcPr>
            <w:tcW w:w="1224" w:type="dxa"/>
          </w:tcPr>
          <w:p w14:paraId="2BC13576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14:paraId="76AA940B" w14:textId="77777777" w:rsidTr="00EF1EB3">
        <w:tc>
          <w:tcPr>
            <w:tcW w:w="704" w:type="dxa"/>
          </w:tcPr>
          <w:p w14:paraId="026EEE0A" w14:textId="77777777" w:rsidR="001766BD" w:rsidRDefault="001766BD" w:rsidP="00EF1EB3">
            <w:r>
              <w:t>62</w:t>
            </w:r>
          </w:p>
        </w:tc>
        <w:tc>
          <w:tcPr>
            <w:tcW w:w="7088" w:type="dxa"/>
          </w:tcPr>
          <w:p w14:paraId="74AEB000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1460" w:dyaOrig="320" w14:anchorId="1FD180CE">
                <v:shape id="_x0000_i1079" type="#_x0000_t75" style="width:1in;height:14.4pt" o:ole="">
                  <v:imagedata r:id="rId114" o:title=""/>
                </v:shape>
                <o:OLEObject Type="Embed" ProgID="Equation.DSMT4" ShapeID="_x0000_i1079" DrawAspect="Content" ObjectID="_1699464797" r:id="rId115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6CA2DCF2" w14:textId="77777777" w:rsidR="001766BD" w:rsidRPr="002C0070" w:rsidRDefault="001766BD" w:rsidP="001766BD">
            <w:pPr>
              <w:pStyle w:val="ListParagraph"/>
              <w:numPr>
                <w:ilvl w:val="0"/>
                <w:numId w:val="51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5362DF">
              <w:rPr>
                <w:rFonts w:ascii="Times New Roman" w:hAnsi="Times New Roman"/>
                <w:position w:val="-10"/>
                <w:sz w:val="24"/>
                <w:szCs w:val="24"/>
                <w:shd w:val="clear" w:color="auto" w:fill="FDFDFD"/>
              </w:rPr>
              <w:object w:dxaOrig="420" w:dyaOrig="320" w14:anchorId="43472EDC">
                <v:shape id="_x0000_i1080" type="#_x0000_t75" style="width:21.6pt;height:14.4pt" o:ole="">
                  <v:imagedata r:id="rId112" o:title=""/>
                </v:shape>
                <o:OLEObject Type="Embed" ProgID="Equation.DSMT4" ShapeID="_x0000_i1080" DrawAspect="Content" ObjectID="_1699464798" r:id="rId116"/>
              </w:objec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  <w:lang w:val="en-US"/>
              </w:rPr>
              <w:t xml:space="preserve"> b) </w:t>
            </w:r>
            <w:r w:rsidRPr="005362DF">
              <w:rPr>
                <w:rFonts w:ascii="Times New Roman" w:hAnsi="Times New Roman"/>
                <w:position w:val="-10"/>
                <w:sz w:val="24"/>
                <w:szCs w:val="24"/>
                <w:shd w:val="clear" w:color="auto" w:fill="FDFDFD"/>
              </w:rPr>
              <w:object w:dxaOrig="800" w:dyaOrig="320" w14:anchorId="1CDD8777">
                <v:shape id="_x0000_i1081" type="#_x0000_t75" style="width:43.8pt;height:14.4pt" o:ole="">
                  <v:imagedata r:id="rId117" o:title=""/>
                </v:shape>
                <o:OLEObject Type="Embed" ProgID="Equation.DSMT4" ShapeID="_x0000_i1081" DrawAspect="Content" ObjectID="_1699464799" r:id="rId118"/>
              </w:objec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  <w:lang w:val="en-US"/>
              </w:rPr>
              <w:t xml:space="preserve"> c) </w:t>
            </w:r>
            <w:r w:rsidRPr="005362DF">
              <w:rPr>
                <w:rFonts w:ascii="Times New Roman" w:hAnsi="Times New Roman"/>
                <w:position w:val="-10"/>
                <w:sz w:val="24"/>
                <w:szCs w:val="24"/>
                <w:shd w:val="clear" w:color="auto" w:fill="FDFDFD"/>
              </w:rPr>
              <w:object w:dxaOrig="800" w:dyaOrig="320" w14:anchorId="79A29607">
                <v:shape id="_x0000_i1082" type="#_x0000_t75" style="width:43.8pt;height:14.4pt" o:ole="">
                  <v:imagedata r:id="rId119" o:title=""/>
                </v:shape>
                <o:OLEObject Type="Embed" ProgID="Equation.DSMT4" ShapeID="_x0000_i1082" DrawAspect="Content" ObjectID="_1699464800" r:id="rId120"/>
              </w:object>
            </w:r>
            <w:r>
              <w:rPr>
                <w:rFonts w:ascii="Times New Roman" w:hAnsi="Times New Roman"/>
                <w:sz w:val="24"/>
                <w:szCs w:val="24"/>
                <w:shd w:val="clear" w:color="auto" w:fill="FDFDFD"/>
                <w:lang w:val="en-US"/>
              </w:rPr>
              <w:t xml:space="preserve"> d) </w:t>
            </w:r>
            <w:r w:rsidRPr="0043001D">
              <w:rPr>
                <w:rFonts w:ascii="Times New Roman" w:hAnsi="Times New Roman"/>
                <w:position w:val="-4"/>
                <w:sz w:val="24"/>
                <w:szCs w:val="24"/>
                <w:shd w:val="clear" w:color="auto" w:fill="FDFDFD"/>
              </w:rPr>
              <w:object w:dxaOrig="400" w:dyaOrig="260" w14:anchorId="6D62746A">
                <v:shape id="_x0000_i1083" type="#_x0000_t75" style="width:21.6pt;height:14.4pt" o:ole="">
                  <v:imagedata r:id="rId121" o:title=""/>
                </v:shape>
                <o:OLEObject Type="Embed" ProgID="Equation.DSMT4" ShapeID="_x0000_i1083" DrawAspect="Content" ObjectID="_1699464801" r:id="rId122"/>
              </w:object>
            </w:r>
          </w:p>
        </w:tc>
        <w:tc>
          <w:tcPr>
            <w:tcW w:w="1224" w:type="dxa"/>
          </w:tcPr>
          <w:p w14:paraId="3F0324E1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7C0EC6E9" w14:textId="77777777" w:rsidTr="00EF1EB3">
        <w:tc>
          <w:tcPr>
            <w:tcW w:w="704" w:type="dxa"/>
          </w:tcPr>
          <w:p w14:paraId="08FE4EB4" w14:textId="77777777" w:rsidR="001766BD" w:rsidRDefault="001766BD" w:rsidP="00EF1EB3">
            <w:r>
              <w:t>63</w:t>
            </w:r>
          </w:p>
        </w:tc>
        <w:tc>
          <w:tcPr>
            <w:tcW w:w="7088" w:type="dxa"/>
          </w:tcPr>
          <w:p w14:paraId="1F1E07AA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5F73F1">
              <w:rPr>
                <w:rFonts w:ascii="Times New Roman" w:hAnsi="Times New Roman"/>
                <w:position w:val="-10"/>
                <w:sz w:val="24"/>
                <w:szCs w:val="24"/>
              </w:rPr>
              <w:object w:dxaOrig="1780" w:dyaOrig="320" w14:anchorId="7518F9AB">
                <v:shape id="_x0000_i1084" type="#_x0000_t75" style="width:86.4pt;height:14.4pt" o:ole="">
                  <v:imagedata r:id="rId123" o:title=""/>
                </v:shape>
                <o:OLEObject Type="Embed" ProgID="Equation.DSMT4" ShapeID="_x0000_i1084" DrawAspect="Content" ObjectID="_1699464802" r:id="rId124"/>
              </w:object>
            </w:r>
          </w:p>
          <w:p w14:paraId="5E18C80B" w14:textId="77777777" w:rsidR="001766BD" w:rsidRPr="00133E5C" w:rsidRDefault="001766BD" w:rsidP="001766BD">
            <w:pPr>
              <w:pStyle w:val="ListParagraph"/>
              <w:numPr>
                <w:ilvl w:val="0"/>
                <w:numId w:val="52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en-IN"/>
              </w:rPr>
            </w:pPr>
            <w:r w:rsidRPr="00446BE1">
              <w:rPr>
                <w:rFonts w:ascii="Times New Roman" w:hAnsi="Times New Roman"/>
                <w:position w:val="-6"/>
                <w:sz w:val="24"/>
                <w:szCs w:val="24"/>
              </w:rPr>
              <w:object w:dxaOrig="740" w:dyaOrig="279" w14:anchorId="5A2F1C5E">
                <v:shape id="_x0000_i1085" type="#_x0000_t75" style="width:36pt;height:14.4pt" o:ole="">
                  <v:imagedata r:id="rId125" o:title=""/>
                </v:shape>
                <o:OLEObject Type="Embed" ProgID="Equation.DSMT4" ShapeID="_x0000_i1085" DrawAspect="Content" ObjectID="_1699464803" r:id="rId126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b) </w:t>
            </w:r>
            <w:r w:rsidRPr="00446BE1">
              <w:rPr>
                <w:rFonts w:ascii="Times New Roman" w:hAnsi="Times New Roman"/>
                <w:position w:val="-6"/>
                <w:sz w:val="24"/>
                <w:szCs w:val="24"/>
              </w:rPr>
              <w:object w:dxaOrig="900" w:dyaOrig="279" w14:anchorId="5C6016BE">
                <v:shape id="_x0000_i1086" type="#_x0000_t75" style="width:43.8pt;height:14.4pt" o:ole="">
                  <v:imagedata r:id="rId127" o:title=""/>
                </v:shape>
                <o:OLEObject Type="Embed" ProgID="Equation.DSMT4" ShapeID="_x0000_i1086" DrawAspect="Content" ObjectID="_1699464804" r:id="rId12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c) </w:t>
            </w:r>
            <w:r w:rsidRPr="00446BE1">
              <w:rPr>
                <w:rFonts w:ascii="Times New Roman" w:hAnsi="Times New Roman"/>
                <w:position w:val="-10"/>
                <w:sz w:val="24"/>
                <w:szCs w:val="24"/>
              </w:rPr>
              <w:object w:dxaOrig="920" w:dyaOrig="320" w14:anchorId="6D5553A2">
                <v:shape id="_x0000_i1087" type="#_x0000_t75" style="width:43.8pt;height:14.4pt" o:ole="">
                  <v:imagedata r:id="rId129" o:title=""/>
                </v:shape>
                <o:OLEObject Type="Embed" ProgID="Equation.DSMT4" ShapeID="_x0000_i1087" DrawAspect="Content" ObjectID="_1699464805" r:id="rId13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d) </w:t>
            </w:r>
            <w:r w:rsidRPr="00446BE1">
              <w:rPr>
                <w:rFonts w:ascii="Times New Roman" w:hAnsi="Times New Roman"/>
                <w:position w:val="-10"/>
                <w:sz w:val="24"/>
                <w:szCs w:val="24"/>
              </w:rPr>
              <w:object w:dxaOrig="740" w:dyaOrig="320" w14:anchorId="7D765B2B">
                <v:shape id="_x0000_i1088" type="#_x0000_t75" style="width:36pt;height:14.4pt" o:ole="">
                  <v:imagedata r:id="rId131" o:title=""/>
                </v:shape>
                <o:OLEObject Type="Embed" ProgID="Equation.DSMT4" ShapeID="_x0000_i1088" DrawAspect="Content" ObjectID="_1699464806" r:id="rId132"/>
              </w:object>
            </w:r>
          </w:p>
        </w:tc>
        <w:tc>
          <w:tcPr>
            <w:tcW w:w="1224" w:type="dxa"/>
          </w:tcPr>
          <w:p w14:paraId="77BF2C2E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7DAEEBE5" w14:textId="77777777" w:rsidTr="00EF1EB3">
        <w:tc>
          <w:tcPr>
            <w:tcW w:w="704" w:type="dxa"/>
          </w:tcPr>
          <w:p w14:paraId="5DF1CF8E" w14:textId="77777777" w:rsidR="001766BD" w:rsidRDefault="001766BD" w:rsidP="00EF1EB3">
            <w:r>
              <w:t>64</w:t>
            </w:r>
          </w:p>
        </w:tc>
        <w:tc>
          <w:tcPr>
            <w:tcW w:w="7088" w:type="dxa"/>
          </w:tcPr>
          <w:tbl>
            <w:tblPr>
              <w:tblpPr w:leftFromText="180" w:rightFromText="180" w:vertAnchor="text" w:tblpY="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3813"/>
              <w:gridCol w:w="554"/>
            </w:tblGrid>
            <w:tr w:rsidR="001766BD" w:rsidRPr="00C7391A" w14:paraId="4E09A54E" w14:textId="77777777" w:rsidTr="00EF1EB3">
              <w:trPr>
                <w:trHeight w:val="151"/>
              </w:trPr>
              <w:tc>
                <w:tcPr>
                  <w:tcW w:w="3813" w:type="dxa"/>
                </w:tcPr>
                <w:p w14:paraId="20B45E9E" w14:textId="77777777" w:rsidR="001766BD" w:rsidRPr="00C7391A" w:rsidRDefault="001766BD" w:rsidP="00EF1EB3">
                  <w:pPr>
                    <w:pStyle w:val="NoSpacing"/>
                    <w:rPr>
                      <w:rFonts w:ascii="Times New Roman" w:hAnsi="Times New Roman"/>
                      <w:color w:val="555555"/>
                      <w:sz w:val="24"/>
                      <w:szCs w:val="24"/>
                      <w:shd w:val="clear" w:color="auto" w:fill="FDFDFD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446BE1">
                    <w:rPr>
                      <w:rFonts w:ascii="Times New Roman" w:hAnsi="Times New Roman"/>
                      <w:position w:val="-10"/>
                      <w:sz w:val="24"/>
                      <w:szCs w:val="24"/>
                    </w:rPr>
                    <w:object w:dxaOrig="1320" w:dyaOrig="320" w14:anchorId="4094816C">
                      <v:shape id="_x0000_i1089" type="#_x0000_t75" style="width:64.2pt;height:14.4pt" o:ole="">
                        <v:imagedata r:id="rId133" o:title=""/>
                      </v:shape>
                      <o:OLEObject Type="Embed" ProgID="Equation.DSMT4" ShapeID="_x0000_i1089" DrawAspect="Content" ObjectID="_1699464807" r:id="rId134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                                                                     a) Q        b) P        c)</w:t>
                  </w:r>
                  <w:r w:rsidRPr="005362DF">
                    <w:rPr>
                      <w:rFonts w:ascii="Times New Roman" w:hAnsi="Times New Roman"/>
                      <w:sz w:val="24"/>
                      <w:szCs w:val="24"/>
                      <w:shd w:val="clear" w:color="auto" w:fill="FDFDFD"/>
                    </w:rPr>
                    <w:t xml:space="preserve"> </w:t>
                  </w:r>
                  <w:r w:rsidRPr="005362DF">
                    <w:rPr>
                      <w:rFonts w:ascii="Times New Roman" w:hAnsi="Times New Roman"/>
                      <w:position w:val="-10"/>
                      <w:sz w:val="24"/>
                      <w:szCs w:val="24"/>
                      <w:shd w:val="clear" w:color="auto" w:fill="FDFDFD"/>
                    </w:rPr>
                    <w:object w:dxaOrig="420" w:dyaOrig="320" w14:anchorId="1C35EF5E">
                      <v:shape id="_x0000_i1090" type="#_x0000_t75" style="width:21.6pt;height:14.4pt" o:ole="">
                        <v:imagedata r:id="rId112" o:title=""/>
                      </v:shape>
                      <o:OLEObject Type="Embed" ProgID="Equation.DSMT4" ShapeID="_x0000_i1090" DrawAspect="Content" ObjectID="_1699464808" r:id="rId135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  <w:shd w:val="clear" w:color="auto" w:fill="FDFDFD"/>
                    </w:rPr>
                    <w:t xml:space="preserve"> d) </w:t>
                  </w:r>
                  <w:r w:rsidRPr="00C83370">
                    <w:rPr>
                      <w:rFonts w:ascii="Times New Roman" w:hAnsi="Times New Roman"/>
                      <w:position w:val="-4"/>
                      <w:sz w:val="24"/>
                      <w:szCs w:val="24"/>
                      <w:shd w:val="clear" w:color="auto" w:fill="FDFDFD"/>
                    </w:rPr>
                    <w:object w:dxaOrig="400" w:dyaOrig="260" w14:anchorId="5C2CA889">
                      <v:shape id="_x0000_i1091" type="#_x0000_t75" style="width:21.6pt;height:14.4pt" o:ole="">
                        <v:imagedata r:id="rId110" o:title=""/>
                      </v:shape>
                      <o:OLEObject Type="Embed" ProgID="Equation.DSMT4" ShapeID="_x0000_i1091" DrawAspect="Content" ObjectID="_1699464809" r:id="rId136"/>
                    </w:object>
                  </w:r>
                </w:p>
              </w:tc>
              <w:tc>
                <w:tcPr>
                  <w:tcW w:w="554" w:type="dxa"/>
                </w:tcPr>
                <w:p w14:paraId="429E99AE" w14:textId="77777777" w:rsidR="001766BD" w:rsidRDefault="001766BD" w:rsidP="00EF1EB3">
                  <w:pPr>
                    <w:pStyle w:val="NoSpacing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  <w:p w14:paraId="597A9096" w14:textId="77777777" w:rsidR="001766BD" w:rsidRPr="00C7391A" w:rsidRDefault="001766BD" w:rsidP="00EF1EB3">
                  <w:pPr>
                    <w:pStyle w:val="NoSpacing"/>
                    <w:jc w:val="center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631780DE" w14:textId="77777777" w:rsidR="001766BD" w:rsidRPr="005F73F1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17B7B532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4E078154" w14:textId="77777777" w:rsidTr="00EF1EB3">
        <w:tc>
          <w:tcPr>
            <w:tcW w:w="704" w:type="dxa"/>
          </w:tcPr>
          <w:p w14:paraId="3A9C9AE4" w14:textId="77777777" w:rsidR="001766BD" w:rsidRDefault="001766BD" w:rsidP="00EF1EB3">
            <w:r>
              <w:t>65</w:t>
            </w:r>
          </w:p>
        </w:tc>
        <w:tc>
          <w:tcPr>
            <w:tcW w:w="7088" w:type="dxa"/>
          </w:tcPr>
          <w:p w14:paraId="24EEE97B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 </w:t>
            </w:r>
            <w:r w:rsidRPr="00C13E70">
              <w:rPr>
                <w:rFonts w:ascii="Times New Roman" w:hAnsi="Times New Roman"/>
                <w:position w:val="-14"/>
                <w:sz w:val="24"/>
                <w:szCs w:val="24"/>
              </w:rPr>
              <w:object w:dxaOrig="1240" w:dyaOrig="400" w14:anchorId="384A833C">
                <v:shape id="_x0000_i1092" type="#_x0000_t75" style="width:64.2pt;height:21.6pt" o:ole="">
                  <v:imagedata r:id="rId137" o:title=""/>
                </v:shape>
                <o:OLEObject Type="Embed" ProgID="Equation.DSMT4" ShapeID="_x0000_i1092" DrawAspect="Content" ObjectID="_1699464810" r:id="rId138"/>
              </w:object>
            </w:r>
          </w:p>
          <w:p w14:paraId="7C7FE68D" w14:textId="77777777" w:rsidR="001766BD" w:rsidRDefault="001766BD" w:rsidP="001766BD">
            <w:pPr>
              <w:pStyle w:val="NoSpacing"/>
              <w:numPr>
                <w:ilvl w:val="0"/>
                <w:numId w:val="53"/>
              </w:numPr>
              <w:rPr>
                <w:rFonts w:ascii="Times New Roman" w:hAnsi="Times New Roman"/>
                <w:sz w:val="24"/>
                <w:szCs w:val="24"/>
              </w:rPr>
            </w:pPr>
            <w:r w:rsidRPr="00C13E70">
              <w:rPr>
                <w:rFonts w:ascii="Times New Roman" w:hAnsi="Times New Roman"/>
                <w:position w:val="-14"/>
                <w:sz w:val="24"/>
                <w:szCs w:val="24"/>
              </w:rPr>
              <w:object w:dxaOrig="1260" w:dyaOrig="400" w14:anchorId="1D996B1E">
                <v:shape id="_x0000_i1093" type="#_x0000_t75" style="width:64.8pt;height:21.6pt" o:ole="">
                  <v:imagedata r:id="rId139" o:title=""/>
                </v:shape>
                <o:OLEObject Type="Embed" ProgID="Equation.DSMT4" ShapeID="_x0000_i1093" DrawAspect="Content" ObjectID="_1699464811" r:id="rId14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b) </w:t>
            </w:r>
            <w:r w:rsidRPr="00C13E70">
              <w:rPr>
                <w:rFonts w:ascii="Times New Roman" w:hAnsi="Times New Roman"/>
                <w:position w:val="-14"/>
                <w:sz w:val="24"/>
                <w:szCs w:val="24"/>
              </w:rPr>
              <w:object w:dxaOrig="1260" w:dyaOrig="400" w14:anchorId="21AF1AF8">
                <v:shape id="_x0000_i1094" type="#_x0000_t75" style="width:64.8pt;height:21.6pt" o:ole="">
                  <v:imagedata r:id="rId141" o:title=""/>
                </v:shape>
                <o:OLEObject Type="Embed" ProgID="Equation.DSMT4" ShapeID="_x0000_i1094" DrawAspect="Content" ObjectID="_1699464812" r:id="rId14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c) </w:t>
            </w:r>
            <w:r w:rsidRPr="00C13E70">
              <w:rPr>
                <w:rFonts w:ascii="Times New Roman" w:hAnsi="Times New Roman"/>
                <w:position w:val="-14"/>
                <w:sz w:val="24"/>
                <w:szCs w:val="24"/>
              </w:rPr>
              <w:object w:dxaOrig="1100" w:dyaOrig="400" w14:anchorId="55AA50FE">
                <v:shape id="_x0000_i1095" type="#_x0000_t75" style="width:57.6pt;height:21.6pt" o:ole="">
                  <v:imagedata r:id="rId143" o:title=""/>
                </v:shape>
                <o:OLEObject Type="Embed" ProgID="Equation.DSMT4" ShapeID="_x0000_i1095" DrawAspect="Content" ObjectID="_1699464813" r:id="rId14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d)  </w:t>
            </w:r>
            <w:r w:rsidRPr="00C13E70">
              <w:rPr>
                <w:rFonts w:ascii="Times New Roman" w:hAnsi="Times New Roman"/>
                <w:position w:val="-14"/>
                <w:sz w:val="24"/>
                <w:szCs w:val="24"/>
              </w:rPr>
              <w:object w:dxaOrig="1100" w:dyaOrig="400" w14:anchorId="01F20342">
                <v:shape id="_x0000_i1096" type="#_x0000_t75" style="width:57.6pt;height:21.6pt" o:ole="">
                  <v:imagedata r:id="rId145" o:title=""/>
                </v:shape>
                <o:OLEObject Type="Embed" ProgID="Equation.DSMT4" ShapeID="_x0000_i1096" DrawAspect="Content" ObjectID="_1699464814" r:id="rId146"/>
              </w:object>
            </w:r>
          </w:p>
        </w:tc>
        <w:tc>
          <w:tcPr>
            <w:tcW w:w="1224" w:type="dxa"/>
          </w:tcPr>
          <w:p w14:paraId="51BCAB61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476F7475" w14:textId="77777777" w:rsidTr="00EF1EB3">
        <w:tc>
          <w:tcPr>
            <w:tcW w:w="704" w:type="dxa"/>
          </w:tcPr>
          <w:p w14:paraId="10F94C3C" w14:textId="77777777" w:rsidR="001766BD" w:rsidRDefault="001766BD" w:rsidP="00EF1EB3">
            <w:r>
              <w:t>66</w:t>
            </w:r>
          </w:p>
        </w:tc>
        <w:tc>
          <w:tcPr>
            <w:tcW w:w="7088" w:type="dxa"/>
          </w:tcPr>
          <w:p w14:paraId="46EE4FAC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7F65FD">
              <w:rPr>
                <w:rFonts w:ascii="Times New Roman" w:hAnsi="Times New Roman"/>
                <w:position w:val="-14"/>
                <w:sz w:val="24"/>
                <w:szCs w:val="24"/>
              </w:rPr>
              <w:object w:dxaOrig="1740" w:dyaOrig="400" w14:anchorId="3C73AC6E">
                <v:shape id="_x0000_i1097" type="#_x0000_t75" style="width:86.4pt;height:21.6pt" o:ole="">
                  <v:imagedata r:id="rId147" o:title=""/>
                </v:shape>
                <o:OLEObject Type="Embed" ProgID="Equation.DSMT4" ShapeID="_x0000_i1097" DrawAspect="Content" ObjectID="_1699464815" r:id="rId148"/>
              </w:object>
            </w:r>
          </w:p>
          <w:p w14:paraId="3F7343F7" w14:textId="77777777" w:rsidR="001766BD" w:rsidRPr="00C7391A" w:rsidRDefault="001766BD" w:rsidP="001766BD">
            <w:pPr>
              <w:pStyle w:val="NoSpacing"/>
              <w:numPr>
                <w:ilvl w:val="0"/>
                <w:numId w:val="54"/>
              </w:numPr>
              <w:rPr>
                <w:rFonts w:ascii="Times New Roman" w:hAnsi="Times New Roman"/>
                <w:sz w:val="24"/>
                <w:szCs w:val="24"/>
              </w:rPr>
            </w:pPr>
            <w:r w:rsidRPr="007F65FD">
              <w:rPr>
                <w:rFonts w:ascii="Times New Roman" w:hAnsi="Times New Roman"/>
                <w:position w:val="-14"/>
                <w:sz w:val="24"/>
                <w:szCs w:val="24"/>
              </w:rPr>
              <w:object w:dxaOrig="1480" w:dyaOrig="400" w14:anchorId="3CAACD4F">
                <v:shape id="_x0000_i1098" type="#_x0000_t75" style="width:1in;height:21.6pt" o:ole="">
                  <v:imagedata r:id="rId149" o:title=""/>
                </v:shape>
                <o:OLEObject Type="Embed" ProgID="Equation.DSMT4" ShapeID="_x0000_i1098" DrawAspect="Content" ObjectID="_1699464816" r:id="rId15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b) </w:t>
            </w:r>
            <w:r w:rsidRPr="007F65FD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00" w14:anchorId="7F9315E7">
                <v:shape id="_x0000_i1099" type="#_x0000_t75" style="width:64.2pt;height:21.6pt" o:ole="">
                  <v:imagedata r:id="rId151" o:title=""/>
                </v:shape>
                <o:OLEObject Type="Embed" ProgID="Equation.DSMT4" ShapeID="_x0000_i1099" DrawAspect="Content" ObjectID="_1699464817" r:id="rId15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c) </w:t>
            </w:r>
            <w:r w:rsidRPr="007F65FD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00" w14:anchorId="48BC46B0">
                <v:shape id="_x0000_i1100" type="#_x0000_t75" style="width:64.2pt;height:21.6pt" o:ole="">
                  <v:imagedata r:id="rId153" o:title=""/>
                </v:shape>
                <o:OLEObject Type="Embed" ProgID="Equation.DSMT4" ShapeID="_x0000_i1100" DrawAspect="Content" ObjectID="_1699464818" r:id="rId15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d) </w:t>
            </w:r>
            <w:r w:rsidRPr="007F65FD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00" w14:anchorId="79F0ACDE">
                <v:shape id="_x0000_i1101" type="#_x0000_t75" style="width:64.2pt;height:21.6pt" o:ole="">
                  <v:imagedata r:id="rId155" o:title=""/>
                </v:shape>
                <o:OLEObject Type="Embed" ProgID="Equation.DSMT4" ShapeID="_x0000_i1101" DrawAspect="Content" ObjectID="_1699464819" r:id="rId156"/>
              </w:object>
            </w:r>
          </w:p>
        </w:tc>
        <w:tc>
          <w:tcPr>
            <w:tcW w:w="1224" w:type="dxa"/>
          </w:tcPr>
          <w:p w14:paraId="44032356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7E0F26FA" w14:textId="77777777" w:rsidTr="00EF1EB3">
        <w:tc>
          <w:tcPr>
            <w:tcW w:w="704" w:type="dxa"/>
          </w:tcPr>
          <w:p w14:paraId="19D37AA8" w14:textId="77777777" w:rsidR="001766BD" w:rsidRDefault="001766BD" w:rsidP="00EF1EB3">
            <w:r>
              <w:t>67</w:t>
            </w:r>
          </w:p>
        </w:tc>
        <w:tc>
          <w:tcPr>
            <w:tcW w:w="7088" w:type="dxa"/>
          </w:tcPr>
          <w:p w14:paraId="611543D0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Properties of Binary Relations in no’s</w:t>
            </w:r>
          </w:p>
          <w:p w14:paraId="07D77907" w14:textId="77777777" w:rsidR="001766BD" w:rsidRPr="007F65FD" w:rsidRDefault="001766BD" w:rsidP="001766BD">
            <w:pPr>
              <w:pStyle w:val="NoSpacing"/>
              <w:numPr>
                <w:ilvl w:val="0"/>
                <w:numId w:val="55"/>
              </w:num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 b) 3 c) 4 d) 1</w:t>
            </w:r>
          </w:p>
        </w:tc>
        <w:tc>
          <w:tcPr>
            <w:tcW w:w="1224" w:type="dxa"/>
          </w:tcPr>
          <w:p w14:paraId="704ABBAF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31F57ACB" w14:textId="77777777" w:rsidTr="00EF1EB3">
        <w:tc>
          <w:tcPr>
            <w:tcW w:w="704" w:type="dxa"/>
          </w:tcPr>
          <w:p w14:paraId="26572F25" w14:textId="77777777" w:rsidR="001766BD" w:rsidRDefault="001766BD" w:rsidP="00EF1EB3">
            <w:r>
              <w:t>68</w:t>
            </w:r>
          </w:p>
        </w:tc>
        <w:tc>
          <w:tcPr>
            <w:tcW w:w="7088" w:type="dxa"/>
          </w:tcPr>
          <w:p w14:paraId="79B86EB0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Properties of Binary Relations in no’s</w:t>
            </w:r>
          </w:p>
          <w:p w14:paraId="337B4462" w14:textId="77777777" w:rsidR="001766BD" w:rsidRPr="00C7391A" w:rsidRDefault="001766BD" w:rsidP="001766BD">
            <w:pPr>
              <w:pStyle w:val="NoSpacing"/>
              <w:numPr>
                <w:ilvl w:val="0"/>
                <w:numId w:val="56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for every x Є X, x R 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for every x Є X, y R 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c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for every x Є X, x R 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d) None</w:t>
            </w:r>
          </w:p>
        </w:tc>
        <w:tc>
          <w:tcPr>
            <w:tcW w:w="1224" w:type="dxa"/>
          </w:tcPr>
          <w:p w14:paraId="1AFB338D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7149C3E4" w14:textId="77777777" w:rsidTr="00EF1EB3">
        <w:tc>
          <w:tcPr>
            <w:tcW w:w="704" w:type="dxa"/>
          </w:tcPr>
          <w:p w14:paraId="31749E08" w14:textId="77777777" w:rsidR="001766BD" w:rsidRDefault="001766BD" w:rsidP="00EF1EB3">
            <w:r>
              <w:t>69</w:t>
            </w:r>
          </w:p>
        </w:tc>
        <w:tc>
          <w:tcPr>
            <w:tcW w:w="7088" w:type="dxa"/>
          </w:tcPr>
          <w:p w14:paraId="61DF5C0A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Example for reflexive property</w:t>
            </w:r>
          </w:p>
          <w:p w14:paraId="50DAE23E" w14:textId="77777777" w:rsidR="001766BD" w:rsidRPr="00C7391A" w:rsidRDefault="001766BD" w:rsidP="001766BD">
            <w:pPr>
              <w:pStyle w:val="NoSpacing"/>
              <w:numPr>
                <w:ilvl w:val="0"/>
                <w:numId w:val="57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24" w:type="dxa"/>
          </w:tcPr>
          <w:p w14:paraId="782652F7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3DC34160" w14:textId="77777777" w:rsidTr="00EF1EB3">
        <w:tc>
          <w:tcPr>
            <w:tcW w:w="704" w:type="dxa"/>
          </w:tcPr>
          <w:p w14:paraId="35ECECE7" w14:textId="77777777" w:rsidR="001766BD" w:rsidRDefault="001766BD" w:rsidP="00EF1EB3">
            <w:r>
              <w:t>70</w:t>
            </w:r>
          </w:p>
        </w:tc>
        <w:tc>
          <w:tcPr>
            <w:tcW w:w="7088" w:type="dxa"/>
          </w:tcPr>
          <w:p w14:paraId="5D49231F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Symmetric Means</w:t>
            </w:r>
          </w:p>
          <w:p w14:paraId="59D547DC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for every x or y in X, whenever</w:t>
            </w:r>
            <w:r w:rsidRPr="00C7391A">
              <w:rPr>
                <w:rFonts w:ascii="Times New Roman" w:hAnsi="Times New Roman"/>
                <w:sz w:val="24"/>
                <w:szCs w:val="24"/>
              </w:rPr>
              <w:br/>
              <w:t> x R X, then y R 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for every x , y in X, whenever</w:t>
            </w:r>
            <w:r w:rsidRPr="00C7391A">
              <w:rPr>
                <w:rFonts w:ascii="Times New Roman" w:hAnsi="Times New Roman"/>
                <w:sz w:val="24"/>
                <w:szCs w:val="24"/>
              </w:rPr>
              <w:br/>
              <w:t> x R Y, then y R 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c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for every x and y in X, whenever</w:t>
            </w:r>
            <w:r w:rsidRPr="00C7391A">
              <w:rPr>
                <w:rFonts w:ascii="Times New Roman" w:hAnsi="Times New Roman"/>
                <w:sz w:val="24"/>
                <w:szCs w:val="24"/>
              </w:rPr>
              <w:br/>
              <w:t xml:space="preserve"> x R y, then y R x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   d) None</w:t>
            </w:r>
          </w:p>
        </w:tc>
        <w:tc>
          <w:tcPr>
            <w:tcW w:w="1224" w:type="dxa"/>
          </w:tcPr>
          <w:p w14:paraId="66329677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38A2BA51" w14:textId="77777777" w:rsidTr="00EF1EB3">
        <w:tc>
          <w:tcPr>
            <w:tcW w:w="704" w:type="dxa"/>
          </w:tcPr>
          <w:p w14:paraId="06AFDA2B" w14:textId="77777777" w:rsidR="001766BD" w:rsidRDefault="001766BD" w:rsidP="00EF1EB3">
            <w:r>
              <w:t>71</w:t>
            </w:r>
          </w:p>
        </w:tc>
        <w:tc>
          <w:tcPr>
            <w:tcW w:w="7088" w:type="dxa"/>
          </w:tcPr>
          <w:p w14:paraId="23515261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Example for Symmetric</w:t>
            </w:r>
          </w:p>
          <w:p w14:paraId="01D213E8" w14:textId="77777777" w:rsidR="001766BD" w:rsidRPr="00C7391A" w:rsidRDefault="001766BD" w:rsidP="001766BD">
            <w:pPr>
              <w:pStyle w:val="NoSpacing"/>
              <w:numPr>
                <w:ilvl w:val="0"/>
                <w:numId w:val="58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The relation equality of set is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symmetric                                 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The relation of similarity in the set of triangles in a plane is symmetri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                            c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The relation of being a sister is not symmetric in the set of all peopl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d) All the above</w:t>
            </w:r>
          </w:p>
        </w:tc>
        <w:tc>
          <w:tcPr>
            <w:tcW w:w="1224" w:type="dxa"/>
          </w:tcPr>
          <w:p w14:paraId="73525563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D</w:t>
            </w:r>
          </w:p>
        </w:tc>
      </w:tr>
      <w:tr w:rsidR="001766BD" w:rsidRPr="00C7391A" w14:paraId="08665C2B" w14:textId="77777777" w:rsidTr="00EF1EB3">
        <w:tc>
          <w:tcPr>
            <w:tcW w:w="704" w:type="dxa"/>
          </w:tcPr>
          <w:p w14:paraId="55D28FDD" w14:textId="77777777" w:rsidR="001766BD" w:rsidRDefault="001766BD" w:rsidP="00EF1EB3">
            <w:r>
              <w:t>72</w:t>
            </w:r>
          </w:p>
        </w:tc>
        <w:tc>
          <w:tcPr>
            <w:tcW w:w="7088" w:type="dxa"/>
          </w:tcPr>
          <w:p w14:paraId="09E5F458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Transitiv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e means</w:t>
            </w:r>
          </w:p>
          <w:p w14:paraId="55DB8C64" w14:textId="77777777" w:rsidR="001766BD" w:rsidRPr="00C7391A" w:rsidRDefault="001766BD" w:rsidP="001766BD">
            <w:pPr>
              <w:pStyle w:val="NoSpacing"/>
              <w:numPr>
                <w:ilvl w:val="0"/>
                <w:numId w:val="59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for every x, y, and z are in X,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br/>
              <w:t>whenever x R y and y R z , then x R 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for every x, y, and z are in X,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br/>
              <w:t>whenever x R y and z R y , then y R z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c) Both                                                                                             d) None</w:t>
            </w:r>
          </w:p>
        </w:tc>
        <w:tc>
          <w:tcPr>
            <w:tcW w:w="1224" w:type="dxa"/>
          </w:tcPr>
          <w:p w14:paraId="62A5A98C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78C90CAE" w14:textId="77777777" w:rsidTr="00EF1EB3">
        <w:tc>
          <w:tcPr>
            <w:tcW w:w="704" w:type="dxa"/>
          </w:tcPr>
          <w:p w14:paraId="59EA9E35" w14:textId="77777777" w:rsidR="001766BD" w:rsidRDefault="001766BD" w:rsidP="00EF1EB3">
            <w:r>
              <w:t>73</w:t>
            </w:r>
          </w:p>
        </w:tc>
        <w:tc>
          <w:tcPr>
            <w:tcW w:w="7088" w:type="dxa"/>
          </w:tcPr>
          <w:p w14:paraId="18C44720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Ir</w:t>
            </w:r>
            <w:proofErr w:type="spellEnd"/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 xml:space="preserve"> reflexive Means</w:t>
            </w:r>
          </w:p>
          <w:p w14:paraId="3CE9515F" w14:textId="77777777" w:rsidR="001766BD" w:rsidRPr="00C7391A" w:rsidRDefault="001766BD" w:rsidP="001766BD">
            <w:pPr>
              <w:pStyle w:val="NoSpacing"/>
              <w:numPr>
                <w:ilvl w:val="0"/>
                <w:numId w:val="60"/>
              </w:numPr>
              <w:rPr>
                <w:rFonts w:ascii="Times New Roman" w:hAnsi="Times New Roman"/>
                <w:b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for every x Є X , (x, x) Є 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for every x Є X , (x, x) Є X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c) Both                                                                                              d) None</w:t>
            </w:r>
          </w:p>
        </w:tc>
        <w:tc>
          <w:tcPr>
            <w:tcW w:w="1224" w:type="dxa"/>
          </w:tcPr>
          <w:p w14:paraId="5DE36C92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022E1D5D" w14:textId="77777777" w:rsidTr="00EF1EB3">
        <w:tc>
          <w:tcPr>
            <w:tcW w:w="704" w:type="dxa"/>
          </w:tcPr>
          <w:p w14:paraId="53F861C7" w14:textId="77777777" w:rsidR="001766BD" w:rsidRDefault="001766BD" w:rsidP="00EF1EB3"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 74</w:t>
            </w:r>
          </w:p>
        </w:tc>
        <w:tc>
          <w:tcPr>
            <w:tcW w:w="7088" w:type="dxa"/>
          </w:tcPr>
          <w:p w14:paraId="7ACBDECA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anti symmetric</w:t>
            </w:r>
            <w:proofErr w:type="spellEnd"/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 xml:space="preserve"> means</w:t>
            </w:r>
          </w:p>
          <w:p w14:paraId="7A2EE0DE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for every x and y in X,  whenever x R y and y R x, then x = 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for every x and y in X, whenever x R y and y R x, then x = </w:t>
            </w:r>
            <w:r>
              <w:rPr>
                <w:rFonts w:ascii="Times New Roman" w:hAnsi="Times New Roman"/>
                <w:sz w:val="24"/>
                <w:szCs w:val="24"/>
              </w:rPr>
              <w:t>y          c) All the above                                                                                               d) None</w:t>
            </w:r>
          </w:p>
        </w:tc>
        <w:tc>
          <w:tcPr>
            <w:tcW w:w="1224" w:type="dxa"/>
          </w:tcPr>
          <w:p w14:paraId="73759DA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4B33496A" w14:textId="77777777" w:rsidTr="00EF1EB3">
        <w:tc>
          <w:tcPr>
            <w:tcW w:w="704" w:type="dxa"/>
          </w:tcPr>
          <w:p w14:paraId="3E29187B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5</w:t>
            </w:r>
          </w:p>
        </w:tc>
        <w:tc>
          <w:tcPr>
            <w:tcW w:w="7088" w:type="dxa"/>
          </w:tcPr>
          <w:p w14:paraId="499CFA28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sz w:val="24"/>
                <w:szCs w:val="24"/>
              </w:rPr>
              <w:t>equivalence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lation means</w:t>
            </w:r>
          </w:p>
          <w:p w14:paraId="2635A859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Reflexive       b)Transitive      c)Symmetric        d)All the above</w:t>
            </w:r>
          </w:p>
        </w:tc>
        <w:tc>
          <w:tcPr>
            <w:tcW w:w="1224" w:type="dxa"/>
          </w:tcPr>
          <w:p w14:paraId="738833AC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1504EA04" w14:textId="77777777" w:rsidTr="00EF1EB3">
        <w:tc>
          <w:tcPr>
            <w:tcW w:w="704" w:type="dxa"/>
          </w:tcPr>
          <w:p w14:paraId="09945222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6</w:t>
            </w:r>
          </w:p>
        </w:tc>
        <w:tc>
          <w:tcPr>
            <w:tcW w:w="7088" w:type="dxa"/>
          </w:tcPr>
          <w:p w14:paraId="1A1FA80A" w14:textId="77777777" w:rsidR="001766BD" w:rsidRDefault="001766BD" w:rsidP="00EF1EB3">
            <w:pPr>
              <w:pStyle w:val="NoSpacing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Cs/>
                <w:iCs/>
                <w:sz w:val="24"/>
                <w:szCs w:val="24"/>
              </w:rPr>
              <w:t>partial order relation</w:t>
            </w:r>
          </w:p>
          <w:p w14:paraId="4B7E3843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irreflexive,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anti symmetric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>, and transitiv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flexive, symmetric, and transitive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flexive,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anti symmetric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>, and transitive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d)None</w:t>
            </w:r>
          </w:p>
        </w:tc>
        <w:tc>
          <w:tcPr>
            <w:tcW w:w="1224" w:type="dxa"/>
          </w:tcPr>
          <w:p w14:paraId="444137C2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537B6984" w14:textId="77777777" w:rsidTr="00EF1EB3">
        <w:tc>
          <w:tcPr>
            <w:tcW w:w="704" w:type="dxa"/>
          </w:tcPr>
          <w:p w14:paraId="78925B70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7</w:t>
            </w:r>
          </w:p>
        </w:tc>
        <w:tc>
          <w:tcPr>
            <w:tcW w:w="7088" w:type="dxa"/>
          </w:tcPr>
          <w:p w14:paraId="21CADC8A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Hasse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 xml:space="preserve"> diagram is a ____ of a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poset</w:t>
            </w:r>
            <w:proofErr w:type="spellEnd"/>
          </w:p>
          <w:p w14:paraId="7E7B4F8E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Diagram       b)Graph       c)Sub graph      d)Loops</w:t>
            </w:r>
          </w:p>
        </w:tc>
        <w:tc>
          <w:tcPr>
            <w:tcW w:w="1224" w:type="dxa"/>
          </w:tcPr>
          <w:p w14:paraId="5BA7E7FB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30983F34" w14:textId="77777777" w:rsidTr="00EF1EB3">
        <w:tc>
          <w:tcPr>
            <w:tcW w:w="704" w:type="dxa"/>
          </w:tcPr>
          <w:p w14:paraId="408BC4EB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8</w:t>
            </w:r>
          </w:p>
        </w:tc>
        <w:tc>
          <w:tcPr>
            <w:tcW w:w="7088" w:type="dxa"/>
          </w:tcPr>
          <w:p w14:paraId="4D0E4EA7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Any object belonging to a set is called a ________________</w:t>
            </w:r>
          </w:p>
          <w:p w14:paraId="38EC29FF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Member set     b)Elementary  c)A and B  d)None</w:t>
            </w:r>
          </w:p>
        </w:tc>
        <w:tc>
          <w:tcPr>
            <w:tcW w:w="1224" w:type="dxa"/>
          </w:tcPr>
          <w:p w14:paraId="5713E07F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05E8F5EA" w14:textId="77777777" w:rsidTr="00EF1EB3">
        <w:tc>
          <w:tcPr>
            <w:tcW w:w="704" w:type="dxa"/>
          </w:tcPr>
          <w:p w14:paraId="5BBD8A47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9</w:t>
            </w:r>
          </w:p>
        </w:tc>
        <w:tc>
          <w:tcPr>
            <w:tcW w:w="7088" w:type="dxa"/>
          </w:tcPr>
          <w:p w14:paraId="116E9E36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f A= {1,2,3,4} and R={(1,1),(2,2), (3,3),(4,4), (1,2),(2,1)} then R is</w:t>
            </w:r>
          </w:p>
          <w:p w14:paraId="5BB83DFB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R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eflexive and  symmetri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flexive but not  symmetri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symmetric but not transitive  </w:t>
            </w:r>
            <w:r>
              <w:rPr>
                <w:rFonts w:ascii="Times New Roman" w:hAnsi="Times New Roman"/>
                <w:sz w:val="24"/>
                <w:szCs w:val="24"/>
              </w:rPr>
              <w:t>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Ir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flexive and symmetric</w:t>
            </w:r>
          </w:p>
        </w:tc>
        <w:tc>
          <w:tcPr>
            <w:tcW w:w="1224" w:type="dxa"/>
          </w:tcPr>
          <w:p w14:paraId="462EA126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9BAD6A7" w14:textId="77777777" w:rsidTr="00EF1EB3">
        <w:tc>
          <w:tcPr>
            <w:tcW w:w="704" w:type="dxa"/>
          </w:tcPr>
          <w:p w14:paraId="552ED3F2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0</w:t>
            </w:r>
          </w:p>
        </w:tc>
        <w:tc>
          <w:tcPr>
            <w:tcW w:w="7088" w:type="dxa"/>
          </w:tcPr>
          <w:p w14:paraId="0085BEC3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A relation R is compatible if it is  </w:t>
            </w:r>
          </w:p>
          <w:p w14:paraId="25F3FC22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 R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eflexive and  symmetri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flexive but not  symmetric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symmetric but not transitive  </w:t>
            </w:r>
            <w:r>
              <w:rPr>
                <w:rFonts w:ascii="Times New Roman" w:hAnsi="Times New Roman"/>
                <w:sz w:val="24"/>
                <w:szCs w:val="24"/>
              </w:rPr>
              <w:t>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Ir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flexive and symmetric</w:t>
            </w:r>
          </w:p>
        </w:tc>
        <w:tc>
          <w:tcPr>
            <w:tcW w:w="1224" w:type="dxa"/>
          </w:tcPr>
          <w:p w14:paraId="1C1C6E29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7B6D732B" w14:textId="77777777" w:rsidTr="00EF1EB3">
        <w:tc>
          <w:tcPr>
            <w:tcW w:w="704" w:type="dxa"/>
          </w:tcPr>
          <w:p w14:paraId="5FC985E4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1</w:t>
            </w:r>
          </w:p>
        </w:tc>
        <w:tc>
          <w:tcPr>
            <w:tcW w:w="7088" w:type="dxa"/>
          </w:tcPr>
          <w:p w14:paraId="51226D62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f f: Z</w:t>
            </w:r>
            <w:r w:rsidRPr="00C7391A">
              <w:rPr>
                <w:rFonts w:ascii="Times New Roman" w:hAnsi="Times New Roman"/>
                <w:sz w:val="24"/>
                <w:szCs w:val="24"/>
              </w:rPr>
              <w:sym w:font="Wingdings" w:char="F0E0"/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Z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>, f(x)=2x+1 then f  is ______</w:t>
            </w:r>
          </w:p>
          <w:p w14:paraId="30CB19D3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_ A function but not one – one  </w:t>
            </w:r>
            <w:r>
              <w:rPr>
                <w:rFonts w:ascii="Times New Roman" w:hAnsi="Times New Roman"/>
                <w:sz w:val="24"/>
                <w:szCs w:val="24"/>
              </w:rPr>
              <w:t>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One – one and onto functio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One – one but not onto functio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Onto but not onto</w:t>
            </w:r>
          </w:p>
        </w:tc>
        <w:tc>
          <w:tcPr>
            <w:tcW w:w="1224" w:type="dxa"/>
          </w:tcPr>
          <w:p w14:paraId="7AAA899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343E3076" w14:textId="77777777" w:rsidTr="00EF1EB3">
        <w:tc>
          <w:tcPr>
            <w:tcW w:w="704" w:type="dxa"/>
          </w:tcPr>
          <w:p w14:paraId="30E828A4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2</w:t>
            </w:r>
          </w:p>
        </w:tc>
        <w:tc>
          <w:tcPr>
            <w:tcW w:w="7088" w:type="dxa"/>
          </w:tcPr>
          <w:p w14:paraId="556BE455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The non-zero set of integers under multiplication is</w:t>
            </w:r>
          </w:p>
          <w:p w14:paraId="27237908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 binary operation   </w:t>
            </w:r>
            <w:r>
              <w:rPr>
                <w:rFonts w:ascii="Times New Roman" w:hAnsi="Times New Roman"/>
                <w:sz w:val="24"/>
                <w:szCs w:val="24"/>
              </w:rPr>
              <w:t>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n elementary group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 monoid   </w:t>
            </w:r>
            <w:r>
              <w:rPr>
                <w:rFonts w:ascii="Times New Roman" w:hAnsi="Times New Roman"/>
                <w:sz w:val="24"/>
                <w:szCs w:val="24"/>
              </w:rPr>
              <w:t>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A group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1224" w:type="dxa"/>
          </w:tcPr>
          <w:p w14:paraId="16E6EDD1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5278BAD0" w14:textId="77777777" w:rsidTr="00EF1EB3">
        <w:tc>
          <w:tcPr>
            <w:tcW w:w="704" w:type="dxa"/>
          </w:tcPr>
          <w:p w14:paraId="50D5E7EC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3</w:t>
            </w:r>
          </w:p>
        </w:tc>
        <w:tc>
          <w:tcPr>
            <w:tcW w:w="7088" w:type="dxa"/>
          </w:tcPr>
          <w:p w14:paraId="392F2665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The inverse of 9 in the group of addition modulo 12 is</w:t>
            </w:r>
          </w:p>
          <w:p w14:paraId="60E0CC7A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3    b)5    c)7    d)10</w:t>
            </w:r>
          </w:p>
        </w:tc>
        <w:tc>
          <w:tcPr>
            <w:tcW w:w="1224" w:type="dxa"/>
          </w:tcPr>
          <w:p w14:paraId="2B1151B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44BEBC74" w14:textId="77777777" w:rsidTr="00EF1EB3">
        <w:tc>
          <w:tcPr>
            <w:tcW w:w="704" w:type="dxa"/>
          </w:tcPr>
          <w:p w14:paraId="7CA39586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4</w:t>
            </w:r>
          </w:p>
        </w:tc>
        <w:tc>
          <w:tcPr>
            <w:tcW w:w="7088" w:type="dxa"/>
          </w:tcPr>
          <w:p w14:paraId="2AAC3F53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The relation { (1,2), (1,3), (3,1), (1,1), (3,3), (3,2), (1,4), (4,2), (3,4)} is</w:t>
            </w:r>
          </w:p>
          <w:p w14:paraId="2D06208E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Reflexiv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b)Transitive       c)Symmetric         d)Asymmetric</w:t>
            </w:r>
          </w:p>
        </w:tc>
        <w:tc>
          <w:tcPr>
            <w:tcW w:w="1224" w:type="dxa"/>
          </w:tcPr>
          <w:p w14:paraId="5F1BB369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742A2A78" w14:textId="77777777" w:rsidTr="00EF1EB3">
        <w:tc>
          <w:tcPr>
            <w:tcW w:w="704" w:type="dxa"/>
          </w:tcPr>
          <w:p w14:paraId="64508AE6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5</w:t>
            </w:r>
          </w:p>
        </w:tc>
        <w:tc>
          <w:tcPr>
            <w:tcW w:w="7088" w:type="dxa"/>
          </w:tcPr>
          <w:p w14:paraId="00ED94D1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A partial ordered relation is transitive, reflexive and</w:t>
            </w:r>
          </w:p>
          <w:p w14:paraId="3572C1AF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Antisymmetric   b)Bisymmetric     c)Anti Reflexive    d)Asymmetric</w:t>
            </w:r>
          </w:p>
        </w:tc>
        <w:tc>
          <w:tcPr>
            <w:tcW w:w="1224" w:type="dxa"/>
          </w:tcPr>
          <w:p w14:paraId="0E7D336A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736985DD" w14:textId="77777777" w:rsidTr="00EF1EB3">
        <w:tc>
          <w:tcPr>
            <w:tcW w:w="704" w:type="dxa"/>
          </w:tcPr>
          <w:p w14:paraId="10AC29F1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6</w:t>
            </w:r>
          </w:p>
        </w:tc>
        <w:tc>
          <w:tcPr>
            <w:tcW w:w="7088" w:type="dxa"/>
          </w:tcPr>
          <w:p w14:paraId="37D1CF34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f f: Z</w:t>
            </w:r>
            <w:r w:rsidRPr="00C7391A">
              <w:rPr>
                <w:rFonts w:ascii="Times New Roman" w:hAnsi="Times New Roman"/>
                <w:sz w:val="24"/>
                <w:szCs w:val="24"/>
              </w:rPr>
              <w:sym w:font="Wingdings" w:char="F0E0"/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Z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003BFB">
              <w:rPr>
                <w:rFonts w:ascii="Times New Roman" w:hAnsi="Times New Roman"/>
                <w:position w:val="-14"/>
                <w:sz w:val="24"/>
                <w:szCs w:val="24"/>
              </w:rPr>
              <w:object w:dxaOrig="1380" w:dyaOrig="400" w14:anchorId="2124C62C">
                <v:shape id="_x0000_i1102" type="#_x0000_t75" style="width:1in;height:21.6pt" o:ole="">
                  <v:imagedata r:id="rId157" o:title=""/>
                </v:shape>
                <o:OLEObject Type="Embed" ProgID="Equation.DSMT4" ShapeID="_x0000_i1102" DrawAspect="Content" ObjectID="_1699464820" r:id="rId158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the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03BFB">
              <w:rPr>
                <w:rFonts w:ascii="Times New Roman" w:hAnsi="Times New Roman"/>
                <w:position w:val="-14"/>
                <w:sz w:val="24"/>
                <w:szCs w:val="24"/>
              </w:rPr>
              <w:object w:dxaOrig="740" w:dyaOrig="400" w14:anchorId="1AD353D6">
                <v:shape id="_x0000_i1103" type="#_x0000_t75" style="width:36pt;height:21.6pt" o:ole="">
                  <v:imagedata r:id="rId159" o:title=""/>
                </v:shape>
                <o:OLEObject Type="Embed" ProgID="Equation.DSMT4" ShapeID="_x0000_i1103" DrawAspect="Content" ObjectID="_1699464821" r:id="rId16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=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_____________</w:t>
            </w:r>
          </w:p>
          <w:p w14:paraId="0706D0C4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a)</w:t>
            </w:r>
            <w:r w:rsidRPr="00003BF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03BFB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 w14:anchorId="38440804">
                <v:shape id="_x0000_i1104" type="#_x0000_t75" style="width:28.8pt;height:28.2pt" o:ole="">
                  <v:imagedata r:id="rId161" o:title=""/>
                </v:shape>
                <o:OLEObject Type="Embed" ProgID="Equation.DSMT4" ShapeID="_x0000_i1104" DrawAspect="Content" ObjectID="_1699464822" r:id="rId16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b)</w:t>
            </w:r>
            <w:r w:rsidRPr="00003BF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03BFB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 w14:anchorId="24F4620A">
                <v:shape id="_x0000_i1105" type="#_x0000_t75" style="width:28.8pt;height:28.2pt" o:ole="">
                  <v:imagedata r:id="rId163" o:title=""/>
                </v:shape>
                <o:OLEObject Type="Embed" ProgID="Equation.DSMT4" ShapeID="_x0000_i1105" DrawAspect="Content" ObjectID="_1699464823" r:id="rId16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c)</w:t>
            </w:r>
            <w:r w:rsidRPr="00003BF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03BFB">
              <w:rPr>
                <w:rFonts w:ascii="Times New Roman" w:hAnsi="Times New Roman"/>
                <w:position w:val="-24"/>
                <w:sz w:val="24"/>
                <w:szCs w:val="24"/>
              </w:rPr>
              <w:object w:dxaOrig="740" w:dyaOrig="660" w14:anchorId="4E61D247">
                <v:shape id="_x0000_i1106" type="#_x0000_t75" style="width:36pt;height:36pt" o:ole="">
                  <v:imagedata r:id="rId165" o:title=""/>
                </v:shape>
                <o:OLEObject Type="Embed" ProgID="Equation.DSMT4" ShapeID="_x0000_i1106" DrawAspect="Content" ObjectID="_1699464824" r:id="rId16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d)None</w:t>
            </w:r>
          </w:p>
        </w:tc>
        <w:tc>
          <w:tcPr>
            <w:tcW w:w="1224" w:type="dxa"/>
          </w:tcPr>
          <w:p w14:paraId="2B839EA2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A</w:t>
            </w:r>
          </w:p>
        </w:tc>
      </w:tr>
      <w:tr w:rsidR="001766BD" w:rsidRPr="00C7391A" w14:paraId="192D131A" w14:textId="77777777" w:rsidTr="00EF1EB3">
        <w:tc>
          <w:tcPr>
            <w:tcW w:w="704" w:type="dxa"/>
          </w:tcPr>
          <w:p w14:paraId="32416765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7</w:t>
            </w:r>
          </w:p>
        </w:tc>
        <w:tc>
          <w:tcPr>
            <w:tcW w:w="7088" w:type="dxa"/>
          </w:tcPr>
          <w:p w14:paraId="12286E21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Let S={1,3,5,7,9,11,13,15,17,19,21}. What is the smallest integer N &gt;0 such that for any set of N integers, chosen from S, there must be two distinct integers that divide each other?</w:t>
            </w:r>
          </w:p>
          <w:p w14:paraId="341592B3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10          b)7               c)9               d)8</w:t>
            </w:r>
          </w:p>
        </w:tc>
        <w:tc>
          <w:tcPr>
            <w:tcW w:w="1224" w:type="dxa"/>
          </w:tcPr>
          <w:p w14:paraId="3AA9A509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239272F3" w14:textId="77777777" w:rsidTr="00EF1EB3">
        <w:tc>
          <w:tcPr>
            <w:tcW w:w="704" w:type="dxa"/>
          </w:tcPr>
          <w:p w14:paraId="71429533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8</w:t>
            </w:r>
          </w:p>
        </w:tc>
        <w:tc>
          <w:tcPr>
            <w:tcW w:w="7088" w:type="dxa"/>
          </w:tcPr>
          <w:p w14:paraId="2262ADAE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Consider the divides relation,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m|n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 xml:space="preserve">, on the set A={2,3,4,5,6,7,8,9,10}. The cardinality of the covering relation for this partial order relation (i.e., the number of edges in the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Hasse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 xml:space="preserve"> Diagram) is</w:t>
            </w:r>
          </w:p>
          <w:p w14:paraId="3EADB245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4           b)6                  c)5                   d)7</w:t>
            </w:r>
          </w:p>
        </w:tc>
        <w:tc>
          <w:tcPr>
            <w:tcW w:w="1224" w:type="dxa"/>
          </w:tcPr>
          <w:p w14:paraId="289CD48A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51A51BC6" w14:textId="77777777" w:rsidTr="00EF1EB3">
        <w:tc>
          <w:tcPr>
            <w:tcW w:w="704" w:type="dxa"/>
          </w:tcPr>
          <w:p w14:paraId="44508C53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89</w:t>
            </w:r>
          </w:p>
        </w:tc>
        <w:tc>
          <w:tcPr>
            <w:tcW w:w="7088" w:type="dxa"/>
          </w:tcPr>
          <w:p w14:paraId="612420E5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Which of the following is not a </w:t>
            </w:r>
            <w:proofErr w:type="spellStart"/>
            <w:r w:rsidRPr="00C7391A">
              <w:rPr>
                <w:rFonts w:ascii="Times New Roman" w:hAnsi="Times New Roman"/>
                <w:sz w:val="24"/>
                <w:szCs w:val="24"/>
              </w:rPr>
              <w:t>well formed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 xml:space="preserve"> formula?</w:t>
            </w:r>
          </w:p>
          <w:p w14:paraId="420EDBBD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B917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917A2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20" w14:anchorId="19CCD3EC">
                <v:shape id="_x0000_i1107" type="#_x0000_t75" style="width:57.6pt;height:14.4pt" o:ole="">
                  <v:imagedata r:id="rId167" o:title=""/>
                </v:shape>
                <o:OLEObject Type="Embed" ProgID="Equation.DSMT4" ShapeID="_x0000_i1107" DrawAspect="Content" ObjectID="_1699464825" r:id="rId16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b)</w:t>
            </w:r>
            <w:r w:rsidRPr="00B917A2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00" w14:anchorId="61EACE50">
                <v:shape id="_x0000_i1108" type="#_x0000_t75" style="width:64.2pt;height:21.6pt" o:ole="">
                  <v:imagedata r:id="rId169" o:title=""/>
                </v:shape>
                <o:OLEObject Type="Embed" ProgID="Equation.DSMT4" ShapeID="_x0000_i1108" DrawAspect="Content" ObjectID="_1699464826" r:id="rId17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c)</w:t>
            </w:r>
            <w:r w:rsidRPr="00B917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917A2">
              <w:rPr>
                <w:rFonts w:ascii="Times New Roman" w:hAnsi="Times New Roman"/>
                <w:position w:val="-10"/>
                <w:sz w:val="24"/>
                <w:szCs w:val="24"/>
              </w:rPr>
              <w:object w:dxaOrig="1219" w:dyaOrig="320" w14:anchorId="07F9BB24">
                <v:shape id="_x0000_i1109" type="#_x0000_t75" style="width:57.6pt;height:14.4pt" o:ole="">
                  <v:imagedata r:id="rId171" o:title=""/>
                </v:shape>
                <o:OLEObject Type="Embed" ProgID="Equation.DSMT4" ShapeID="_x0000_i1109" DrawAspect="Content" ObjectID="_1699464827" r:id="rId17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d)</w:t>
            </w:r>
            <w:r w:rsidRPr="00B917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917A2">
              <w:rPr>
                <w:rFonts w:ascii="Times New Roman" w:hAnsi="Times New Roman"/>
                <w:position w:val="-10"/>
                <w:sz w:val="24"/>
                <w:szCs w:val="24"/>
              </w:rPr>
              <w:object w:dxaOrig="1219" w:dyaOrig="320" w14:anchorId="128D1305">
                <v:shape id="_x0000_i1110" type="#_x0000_t75" style="width:57.6pt;height:14.4pt" o:ole="">
                  <v:imagedata r:id="rId173" o:title=""/>
                </v:shape>
                <o:OLEObject Type="Embed" ProgID="Equation.DSMT4" ShapeID="_x0000_i1110" DrawAspect="Content" ObjectID="_1699464828" r:id="rId174"/>
              </w:object>
            </w:r>
          </w:p>
        </w:tc>
        <w:tc>
          <w:tcPr>
            <w:tcW w:w="1224" w:type="dxa"/>
          </w:tcPr>
          <w:p w14:paraId="4F10C6BD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0478CEDD" w14:textId="77777777" w:rsidTr="00EF1EB3">
        <w:tc>
          <w:tcPr>
            <w:tcW w:w="704" w:type="dxa"/>
          </w:tcPr>
          <w:p w14:paraId="46274FF9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0</w:t>
            </w:r>
          </w:p>
        </w:tc>
        <w:tc>
          <w:tcPr>
            <w:tcW w:w="7088" w:type="dxa"/>
          </w:tcPr>
          <w:p w14:paraId="6D33E383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The set O of odd positive integers less than 10 can be expressed by ___________ .</w:t>
            </w:r>
          </w:p>
          <w:p w14:paraId="7AAC138B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1, 2, 3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1, 3, 5, 7, 9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1, 2, 5, 9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1, 5, 7, 9, 11}</w:t>
            </w:r>
          </w:p>
        </w:tc>
        <w:tc>
          <w:tcPr>
            <w:tcW w:w="1224" w:type="dxa"/>
          </w:tcPr>
          <w:p w14:paraId="3676BE8C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2B669594" w14:textId="77777777" w:rsidTr="00EF1EB3">
        <w:tc>
          <w:tcPr>
            <w:tcW w:w="704" w:type="dxa"/>
          </w:tcPr>
          <w:p w14:paraId="29A4AB22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1</w:t>
            </w:r>
          </w:p>
        </w:tc>
        <w:tc>
          <w:tcPr>
            <w:tcW w:w="7088" w:type="dxa"/>
          </w:tcPr>
          <w:p w14:paraId="2D460FB2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Power set of empty set has exactly _____ subset.</w:t>
            </w:r>
          </w:p>
          <w:p w14:paraId="73D4D90E" w14:textId="77777777" w:rsidR="001766BD" w:rsidRPr="000C6F35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One       b)Two         c)Zero            d)Three</w:t>
            </w:r>
          </w:p>
        </w:tc>
        <w:tc>
          <w:tcPr>
            <w:tcW w:w="1224" w:type="dxa"/>
          </w:tcPr>
          <w:p w14:paraId="4797F38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4FCA3B31" w14:textId="77777777" w:rsidTr="00EF1EB3">
        <w:tc>
          <w:tcPr>
            <w:tcW w:w="704" w:type="dxa"/>
          </w:tcPr>
          <w:p w14:paraId="19851B32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2</w:t>
            </w:r>
          </w:p>
        </w:tc>
        <w:tc>
          <w:tcPr>
            <w:tcW w:w="7088" w:type="dxa"/>
          </w:tcPr>
          <w:p w14:paraId="22710B22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What is the Cardinality of the Power set of the set {0, 1, 2}.</w:t>
            </w:r>
          </w:p>
          <w:p w14:paraId="65C4D324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8         b)5          c)7           d)6</w:t>
            </w:r>
          </w:p>
        </w:tc>
        <w:tc>
          <w:tcPr>
            <w:tcW w:w="1224" w:type="dxa"/>
          </w:tcPr>
          <w:p w14:paraId="4AE50A5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57783743" w14:textId="77777777" w:rsidTr="00EF1EB3">
        <w:tc>
          <w:tcPr>
            <w:tcW w:w="704" w:type="dxa"/>
          </w:tcPr>
          <w:p w14:paraId="1C4D9840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3</w:t>
            </w:r>
          </w:p>
        </w:tc>
        <w:tc>
          <w:tcPr>
            <w:tcW w:w="7088" w:type="dxa"/>
          </w:tcPr>
          <w:p w14:paraId="67D693BB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The members of the set S = {x | x is the square of an integer and x &lt; 100} is</w:t>
            </w:r>
          </w:p>
          <w:p w14:paraId="2DEE6DE3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0, 2, 4, 5, 9, 58, 49, 56, 99, 12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0, 1, 4, 9, 16, 25, 36, 49, 64, 81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1, 4, 9, 16, 25, 36, 64, 81, 85, 99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0, 1, 4, 9, 16, 25, 36, 49, 64, 121}</w:t>
            </w:r>
          </w:p>
        </w:tc>
        <w:tc>
          <w:tcPr>
            <w:tcW w:w="1224" w:type="dxa"/>
          </w:tcPr>
          <w:p w14:paraId="2EFA681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4D49AF82" w14:textId="77777777" w:rsidTr="00EF1EB3">
        <w:tc>
          <w:tcPr>
            <w:tcW w:w="704" w:type="dxa"/>
          </w:tcPr>
          <w:p w14:paraId="39ECD750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4</w:t>
            </w:r>
          </w:p>
        </w:tc>
        <w:tc>
          <w:tcPr>
            <w:tcW w:w="7088" w:type="dxa"/>
          </w:tcPr>
          <w:p w14:paraId="4E0CE6F6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A function is said to be ______________, if and only if f(a) = f(b) implies that a = b for all a and b in the domain of f.</w:t>
            </w:r>
          </w:p>
          <w:p w14:paraId="60054F78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One-to-man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One-to-one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Many-to-many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Many-to-one</w:t>
            </w:r>
          </w:p>
        </w:tc>
        <w:tc>
          <w:tcPr>
            <w:tcW w:w="1224" w:type="dxa"/>
          </w:tcPr>
          <w:p w14:paraId="46C6A23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14:paraId="1D9DC039" w14:textId="77777777" w:rsidTr="00EF1EB3">
        <w:tc>
          <w:tcPr>
            <w:tcW w:w="704" w:type="dxa"/>
          </w:tcPr>
          <w:p w14:paraId="1EDEE96B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5</w:t>
            </w:r>
          </w:p>
        </w:tc>
        <w:tc>
          <w:tcPr>
            <w:tcW w:w="7088" w:type="dxa"/>
          </w:tcPr>
          <w:p w14:paraId="68AD6385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The function </w:t>
            </w:r>
            <w:r w:rsidRPr="00923465">
              <w:rPr>
                <w:rFonts w:ascii="Times New Roman" w:hAnsi="Times New Roman"/>
                <w:position w:val="-14"/>
                <w:sz w:val="24"/>
                <w:szCs w:val="24"/>
              </w:rPr>
              <w:object w:dxaOrig="1240" w:dyaOrig="400" w14:anchorId="491F7078">
                <v:shape id="_x0000_i1111" type="#_x0000_t75" style="width:64.2pt;height:21.6pt" o:ole="">
                  <v:imagedata r:id="rId175" o:title=""/>
                </v:shape>
                <o:OLEObject Type="Embed" ProgID="Equation.DSMT4" ShapeID="_x0000_i1111" DrawAspect="Content" ObjectID="_1699464829" r:id="rId176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from the set of integers to itself is onto. Is it True or False?</w:t>
            </w:r>
          </w:p>
          <w:p w14:paraId="5ECFC140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True          b)False               c)Both            d)None</w:t>
            </w:r>
          </w:p>
        </w:tc>
        <w:tc>
          <w:tcPr>
            <w:tcW w:w="1224" w:type="dxa"/>
          </w:tcPr>
          <w:p w14:paraId="6335AF95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6EAF1D88" w14:textId="77777777" w:rsidTr="00EF1EB3">
        <w:tc>
          <w:tcPr>
            <w:tcW w:w="704" w:type="dxa"/>
          </w:tcPr>
          <w:p w14:paraId="47E3FD0F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6</w:t>
            </w:r>
          </w:p>
        </w:tc>
        <w:tc>
          <w:tcPr>
            <w:tcW w:w="7088" w:type="dxa"/>
          </w:tcPr>
          <w:p w14:paraId="107004B0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The inverse of function </w:t>
            </w:r>
            <w:r w:rsidRPr="00923465">
              <w:rPr>
                <w:rFonts w:ascii="Times New Roman" w:hAnsi="Times New Roman"/>
                <w:position w:val="-14"/>
                <w:sz w:val="24"/>
                <w:szCs w:val="24"/>
              </w:rPr>
              <w:object w:dxaOrig="1380" w:dyaOrig="400" w14:anchorId="562A9AA3">
                <v:shape id="_x0000_i1112" type="#_x0000_t75" style="width:1in;height:21.6pt" o:ole="">
                  <v:imagedata r:id="rId177" o:title=""/>
                </v:shape>
                <o:OLEObject Type="Embed" ProgID="Equation.DSMT4" ShapeID="_x0000_i1112" DrawAspect="Content" ObjectID="_1699464830" r:id="rId178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is __________. </w:t>
            </w:r>
          </w:p>
          <w:p w14:paraId="34709E6B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AF38FC">
              <w:rPr>
                <w:rFonts w:ascii="Times New Roman" w:hAnsi="Times New Roman"/>
                <w:position w:val="-14"/>
                <w:sz w:val="24"/>
                <w:szCs w:val="24"/>
              </w:rPr>
              <w:object w:dxaOrig="1760" w:dyaOrig="520" w14:anchorId="3B7B4066">
                <v:shape id="_x0000_i1113" type="#_x0000_t75" style="width:86.4pt;height:28.2pt" o:ole="">
                  <v:imagedata r:id="rId179" o:title=""/>
                </v:shape>
                <o:OLEObject Type="Embed" ProgID="Equation.DSMT4" ShapeID="_x0000_i1113" DrawAspect="Content" ObjectID="_1699464831" r:id="rId18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b)</w:t>
            </w:r>
            <w:r w:rsidRPr="00AF38F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F38FC">
              <w:rPr>
                <w:rFonts w:ascii="Times New Roman" w:hAnsi="Times New Roman"/>
                <w:position w:val="-14"/>
                <w:sz w:val="24"/>
                <w:szCs w:val="24"/>
              </w:rPr>
              <w:object w:dxaOrig="1740" w:dyaOrig="520" w14:anchorId="02625317">
                <v:shape id="_x0000_i1114" type="#_x0000_t75" style="width:86.4pt;height:28.2pt" o:ole="">
                  <v:imagedata r:id="rId181" o:title=""/>
                </v:shape>
                <o:OLEObject Type="Embed" ProgID="Equation.DSMT4" ShapeID="_x0000_i1114" DrawAspect="Content" ObjectID="_1699464832" r:id="rId18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c)</w:t>
            </w:r>
            <w:r w:rsidRPr="00AF38F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F38FC">
              <w:rPr>
                <w:rFonts w:ascii="Times New Roman" w:hAnsi="Times New Roman"/>
                <w:position w:val="-14"/>
                <w:sz w:val="24"/>
                <w:szCs w:val="24"/>
              </w:rPr>
              <w:object w:dxaOrig="1420" w:dyaOrig="520" w14:anchorId="111A3827">
                <v:shape id="_x0000_i1115" type="#_x0000_t75" style="width:1in;height:28.2pt" o:ole="">
                  <v:imagedata r:id="rId183" o:title=""/>
                </v:shape>
                <o:OLEObject Type="Embed" ProgID="Equation.DSMT4" ShapeID="_x0000_i1115" DrawAspect="Content" ObjectID="_1699464833" r:id="rId18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d)</w:t>
            </w:r>
            <w:r w:rsidRPr="00AF38FC">
              <w:rPr>
                <w:rFonts w:ascii="Times New Roman" w:hAnsi="Times New Roman"/>
                <w:position w:val="-14"/>
                <w:sz w:val="24"/>
                <w:szCs w:val="24"/>
              </w:rPr>
              <w:object w:dxaOrig="1660" w:dyaOrig="400" w14:anchorId="35E8FCBF">
                <v:shape id="_x0000_i1116" type="#_x0000_t75" style="width:86.4pt;height:21.6pt" o:ole="">
                  <v:imagedata r:id="rId185" o:title=""/>
                </v:shape>
                <o:OLEObject Type="Embed" ProgID="Equation.DSMT4" ShapeID="_x0000_i1116" DrawAspect="Content" ObjectID="_1699464834" r:id="rId186"/>
              </w:object>
            </w:r>
          </w:p>
        </w:tc>
        <w:tc>
          <w:tcPr>
            <w:tcW w:w="1224" w:type="dxa"/>
          </w:tcPr>
          <w:p w14:paraId="5F7A377A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170DAEB3" w14:textId="77777777" w:rsidTr="00EF1EB3">
        <w:tc>
          <w:tcPr>
            <w:tcW w:w="704" w:type="dxa"/>
          </w:tcPr>
          <w:p w14:paraId="4F0CDEEB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7</w:t>
            </w:r>
          </w:p>
        </w:tc>
        <w:tc>
          <w:tcPr>
            <w:tcW w:w="7088" w:type="dxa"/>
          </w:tcPr>
          <w:p w14:paraId="3BD0C898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The g </w:t>
            </w:r>
            <w:r w:rsidRPr="00C7391A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({0}) for the function g(x)= ⌊x⌋ is ________.</w:t>
            </w:r>
          </w:p>
          <w:p w14:paraId="53AC4649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x | 0 ≤ x &lt; 1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x | 0 &lt; x ≤ 1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x | 0 &lt; x &lt; 1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x | 0 ≤ x ≤ 1}</w:t>
            </w:r>
          </w:p>
        </w:tc>
        <w:tc>
          <w:tcPr>
            <w:tcW w:w="1224" w:type="dxa"/>
          </w:tcPr>
          <w:p w14:paraId="13113AE9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7A4C46C6" w14:textId="77777777" w:rsidTr="00EF1EB3">
        <w:tc>
          <w:tcPr>
            <w:tcW w:w="704" w:type="dxa"/>
          </w:tcPr>
          <w:p w14:paraId="02F3C965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8</w:t>
            </w:r>
          </w:p>
        </w:tc>
        <w:tc>
          <w:tcPr>
            <w:tcW w:w="7088" w:type="dxa"/>
          </w:tcPr>
          <w:p w14:paraId="5D81DC4A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The function f(x) = x</w:t>
            </w:r>
            <w:r w:rsidRPr="00C7391A">
              <w:rPr>
                <w:rFonts w:ascii="Times New Roman" w:hAnsi="Times New Roman"/>
                <w:sz w:val="24"/>
                <w:szCs w:val="24"/>
                <w:vertAlign w:val="superscript"/>
              </w:rPr>
              <w:t>3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is bijection from R to R. Is it True or False?</w:t>
            </w:r>
          </w:p>
          <w:p w14:paraId="59ECF05B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True                 b)false                   c)Both                 d)None</w:t>
            </w:r>
          </w:p>
        </w:tc>
        <w:tc>
          <w:tcPr>
            <w:tcW w:w="1224" w:type="dxa"/>
          </w:tcPr>
          <w:p w14:paraId="71CDABFF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4C76C7DE" w14:textId="77777777" w:rsidTr="00EF1EB3">
        <w:tc>
          <w:tcPr>
            <w:tcW w:w="704" w:type="dxa"/>
          </w:tcPr>
          <w:p w14:paraId="5B4424EC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99</w:t>
            </w:r>
          </w:p>
        </w:tc>
        <w:tc>
          <w:tcPr>
            <w:tcW w:w="7088" w:type="dxa"/>
          </w:tcPr>
          <w:p w14:paraId="60494979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Let f and g be the function from the set of integers to itself, defined by f(x) = 2x + 1 and g(x) = 3x + 4. Then the composition of f and g is ________.</w:t>
            </w:r>
          </w:p>
          <w:p w14:paraId="76949BB1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6x+9                 b)6x+7                  c) 6x+6             d)6x+8</w:t>
            </w:r>
          </w:p>
        </w:tc>
        <w:tc>
          <w:tcPr>
            <w:tcW w:w="1224" w:type="dxa"/>
          </w:tcPr>
          <w:p w14:paraId="3E25D55B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53F7472" w14:textId="77777777" w:rsidTr="00EF1EB3">
        <w:tc>
          <w:tcPr>
            <w:tcW w:w="704" w:type="dxa"/>
          </w:tcPr>
          <w:p w14:paraId="03DE7841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0</w:t>
            </w:r>
          </w:p>
        </w:tc>
        <w:tc>
          <w:tcPr>
            <w:tcW w:w="7088" w:type="dxa"/>
          </w:tcPr>
          <w:p w14:paraId="08B7F89C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The domain of the function that assign to each pair of integers the maximum of these two integers is ________.</w:t>
            </w:r>
          </w:p>
          <w:p w14:paraId="14C9257B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N             b)Z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Z </w:t>
            </w:r>
            <w:r w:rsidRPr="00C7391A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+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Z</w:t>
            </w:r>
            <w:r w:rsidRPr="00C7391A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+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X Z</w:t>
            </w:r>
            <w:r w:rsidRPr="00C7391A">
              <w:rPr>
                <w:rFonts w:ascii="Times New Roman" w:hAnsi="Times New Roman"/>
                <w:sz w:val="24"/>
                <w:szCs w:val="24"/>
                <w:vertAlign w:val="superscript"/>
              </w:rPr>
              <w:t>+</w:t>
            </w:r>
          </w:p>
        </w:tc>
        <w:tc>
          <w:tcPr>
            <w:tcW w:w="1224" w:type="dxa"/>
          </w:tcPr>
          <w:p w14:paraId="03AFAAFE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102A3C27" w14:textId="77777777" w:rsidTr="00EF1EB3">
        <w:tc>
          <w:tcPr>
            <w:tcW w:w="704" w:type="dxa"/>
          </w:tcPr>
          <w:p w14:paraId="6E62E64B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1</w:t>
            </w:r>
          </w:p>
        </w:tc>
        <w:tc>
          <w:tcPr>
            <w:tcW w:w="7088" w:type="dxa"/>
          </w:tcPr>
          <w:p w14:paraId="6329C3E1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          A function is a special type of </w:t>
            </w:r>
          </w:p>
          <w:p w14:paraId="544C79A9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Graph          b)Relation                  c)Pair                      d)Sets</w:t>
            </w:r>
          </w:p>
        </w:tc>
        <w:tc>
          <w:tcPr>
            <w:tcW w:w="1224" w:type="dxa"/>
          </w:tcPr>
          <w:p w14:paraId="14E429F4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30707004" w14:textId="77777777" w:rsidTr="00EF1EB3">
        <w:tc>
          <w:tcPr>
            <w:tcW w:w="704" w:type="dxa"/>
          </w:tcPr>
          <w:p w14:paraId="3F5254B9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2</w:t>
            </w:r>
          </w:p>
        </w:tc>
        <w:tc>
          <w:tcPr>
            <w:tcW w:w="7088" w:type="dxa"/>
          </w:tcPr>
          <w:p w14:paraId="54890BA8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njective function means</w:t>
            </w:r>
          </w:p>
          <w:p w14:paraId="28910CB1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a)1-1             b)1-2                   c)n-1                 d)1-n</w:t>
            </w:r>
          </w:p>
        </w:tc>
        <w:tc>
          <w:tcPr>
            <w:tcW w:w="1224" w:type="dxa"/>
          </w:tcPr>
          <w:p w14:paraId="5FA0A1EA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A</w:t>
            </w:r>
          </w:p>
        </w:tc>
      </w:tr>
      <w:tr w:rsidR="001766BD" w:rsidRPr="00C7391A" w14:paraId="43B7F1B4" w14:textId="77777777" w:rsidTr="00EF1EB3">
        <w:tc>
          <w:tcPr>
            <w:tcW w:w="704" w:type="dxa"/>
          </w:tcPr>
          <w:p w14:paraId="64861368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3</w:t>
            </w:r>
          </w:p>
        </w:tc>
        <w:tc>
          <w:tcPr>
            <w:tcW w:w="7088" w:type="dxa"/>
          </w:tcPr>
          <w:p w14:paraId="06A36157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Surjective</w:t>
            </w:r>
          </w:p>
          <w:p w14:paraId="44D9F0F1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Onto         b)One-one              c)Into                d)All the above</w:t>
            </w:r>
          </w:p>
        </w:tc>
        <w:tc>
          <w:tcPr>
            <w:tcW w:w="1224" w:type="dxa"/>
          </w:tcPr>
          <w:p w14:paraId="77FD1913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70191340" w14:textId="77777777" w:rsidTr="00EF1EB3">
        <w:tc>
          <w:tcPr>
            <w:tcW w:w="704" w:type="dxa"/>
          </w:tcPr>
          <w:p w14:paraId="02C04D5A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4</w:t>
            </w:r>
          </w:p>
        </w:tc>
        <w:tc>
          <w:tcPr>
            <w:tcW w:w="7088" w:type="dxa"/>
          </w:tcPr>
          <w:p w14:paraId="266429B3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Bijective means</w:t>
            </w:r>
          </w:p>
          <w:p w14:paraId="6BA06DC0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map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ing</w:t>
            </w:r>
            <w:proofErr w:type="spellEnd"/>
            <w:r w:rsidRPr="00C7391A">
              <w:rPr>
                <w:rFonts w:ascii="Times New Roman" w:hAnsi="Times New Roman"/>
                <w:sz w:val="24"/>
                <w:szCs w:val="24"/>
              </w:rPr>
              <w:t xml:space="preserve"> is both 1-n and ont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 mapping is both n-1 and ont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 mapping is both 1-1 and onto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d)None</w:t>
            </w:r>
          </w:p>
        </w:tc>
        <w:tc>
          <w:tcPr>
            <w:tcW w:w="1224" w:type="dxa"/>
          </w:tcPr>
          <w:p w14:paraId="049F58AA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4D832427" w14:textId="77777777" w:rsidTr="00EF1EB3">
        <w:tc>
          <w:tcPr>
            <w:tcW w:w="704" w:type="dxa"/>
          </w:tcPr>
          <w:p w14:paraId="0D045F83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5</w:t>
            </w:r>
          </w:p>
        </w:tc>
        <w:tc>
          <w:tcPr>
            <w:tcW w:w="7088" w:type="dxa"/>
          </w:tcPr>
          <w:p w14:paraId="7BD0CF5F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46350E4B">
                <v:shape id="_x0000_i1117" type="#_x0000_t75" style="width:50.4pt;height:14.4pt" o:ole="">
                  <v:imagedata r:id="rId187" o:title=""/>
                </v:shape>
                <o:OLEObject Type="Embed" ProgID="Equation.DSMT4" ShapeID="_x0000_i1117" DrawAspect="Content" ObjectID="_1699464835" r:id="rId188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7C722417">
                <v:shape id="_x0000_i1118" type="#_x0000_t75" style="width:50.4pt;height:14.4pt" o:ole="">
                  <v:imagedata r:id="rId189" o:title=""/>
                </v:shape>
                <o:OLEObject Type="Embed" ProgID="Equation.DSMT4" ShapeID="_x0000_i1118" DrawAspect="Content" ObjectID="_1699464836" r:id="rId190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, where A= {1, 2, 3}, are given by  f = {(1, 2), (2, 3), (3, 1)}  and   g = {(1, 3), (2, 2), (3, 1)} Then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 w14:anchorId="41DF862F">
                <v:shape id="_x0000_i1119" type="#_x0000_t75" style="width:28.2pt;height:14.4pt" o:ole="">
                  <v:imagedata r:id="rId191" o:title=""/>
                </v:shape>
                <o:OLEObject Type="Embed" ProgID="Equation.DSMT4" ShapeID="_x0000_i1119" DrawAspect="Content" ObjectID="_1699464837" r:id="rId192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=  </w:t>
            </w:r>
          </w:p>
          <w:p w14:paraId="14B064DA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2), (2, 1), (3, 3)}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2), (3, 3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3), (3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3), (2, 1), (3, 2)}</w:t>
            </w:r>
          </w:p>
        </w:tc>
        <w:tc>
          <w:tcPr>
            <w:tcW w:w="1224" w:type="dxa"/>
          </w:tcPr>
          <w:p w14:paraId="4E19C40E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1BAB5EE1" w14:textId="77777777" w:rsidTr="00EF1EB3">
        <w:tc>
          <w:tcPr>
            <w:tcW w:w="704" w:type="dxa"/>
          </w:tcPr>
          <w:p w14:paraId="3B0EC88E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6</w:t>
            </w:r>
          </w:p>
        </w:tc>
        <w:tc>
          <w:tcPr>
            <w:tcW w:w="7088" w:type="dxa"/>
          </w:tcPr>
          <w:p w14:paraId="4130C800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372B8E6B">
                <v:shape id="_x0000_i1120" type="#_x0000_t75" style="width:50.4pt;height:14.4pt" o:ole="">
                  <v:imagedata r:id="rId187" o:title=""/>
                </v:shape>
                <o:OLEObject Type="Embed" ProgID="Equation.DSMT4" ShapeID="_x0000_i1120" DrawAspect="Content" ObjectID="_1699464838" r:id="rId193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and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1D037471">
                <v:shape id="_x0000_i1121" type="#_x0000_t75" style="width:50.4pt;height:14.4pt" o:ole="">
                  <v:imagedata r:id="rId189" o:title=""/>
                </v:shape>
                <o:OLEObject Type="Embed" ProgID="Equation.DSMT4" ShapeID="_x0000_i1121" DrawAspect="Content" ObjectID="_1699464839" r:id="rId194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, where A= {1, 2, 3}, are given by f = {(1, 2), (2, 3), (3, 1)}  and   g = {(1, 3), (2, 2), (3, 1)} Then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 w14:anchorId="2896D72A">
                <v:shape id="_x0000_i1122" type="#_x0000_t75" style="width:28.2pt;height:14.4pt" o:ole="">
                  <v:imagedata r:id="rId191" o:title=""/>
                </v:shape>
                <o:OLEObject Type="Embed" ProgID="Equation.DSMT4" ShapeID="_x0000_i1122" DrawAspect="Content" ObjectID="_1699464840" r:id="rId195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=   </w:t>
            </w:r>
          </w:p>
          <w:p w14:paraId="07758EBB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3), (3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2), (3, 3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3), (2, 1), (3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2), (2, 1), (3, 3)},</w:t>
            </w:r>
            <w:r w:rsidRPr="00C7391A">
              <w:rPr>
                <w:rFonts w:ascii="Times New Roman" w:hAnsi="Times New Roman"/>
                <w:sz w:val="24"/>
                <w:szCs w:val="24"/>
              </w:rPr>
              <w:br/>
              <w:t>         </w:t>
            </w:r>
          </w:p>
        </w:tc>
        <w:tc>
          <w:tcPr>
            <w:tcW w:w="1224" w:type="dxa"/>
          </w:tcPr>
          <w:p w14:paraId="43F15089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2AD5BD2" w14:textId="77777777" w:rsidTr="00EF1EB3">
        <w:tc>
          <w:tcPr>
            <w:tcW w:w="704" w:type="dxa"/>
          </w:tcPr>
          <w:p w14:paraId="18639FAE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7</w:t>
            </w:r>
          </w:p>
        </w:tc>
        <w:tc>
          <w:tcPr>
            <w:tcW w:w="7088" w:type="dxa"/>
          </w:tcPr>
          <w:p w14:paraId="40F183B1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3DC91E01">
                <v:shape id="_x0000_i1123" type="#_x0000_t75" style="width:50.4pt;height:14.4pt" o:ole="">
                  <v:imagedata r:id="rId187" o:title=""/>
                </v:shape>
                <o:OLEObject Type="Embed" ProgID="Equation.DSMT4" ShapeID="_x0000_i1123" DrawAspect="Content" ObjectID="_1699464841" r:id="rId196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an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6790EB98">
                <v:shape id="_x0000_i1124" type="#_x0000_t75" style="width:50.4pt;height:14.4pt" o:ole="">
                  <v:imagedata r:id="rId189" o:title=""/>
                </v:shape>
                <o:OLEObject Type="Embed" ProgID="Equation.DSMT4" ShapeID="_x0000_i1124" DrawAspect="Content" ObjectID="_1699464842" r:id="rId197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, where A= {1, 2, 3}, are given by f = {(1, 2), (2, 3), (3, 1)} and   g = {(1, 3), (2, 2), (3, 1)} The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20" w14:anchorId="3DAB2140">
                <v:shape id="_x0000_i1125" type="#_x0000_t75" style="width:28.8pt;height:14.4pt" o:ole="">
                  <v:imagedata r:id="rId198" o:title=""/>
                </v:shape>
                <o:OLEObject Type="Embed" ProgID="Equation.DSMT4" ShapeID="_x0000_i1125" DrawAspect="Content" ObjectID="_1699464843" r:id="rId199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= </w:t>
            </w:r>
          </w:p>
          <w:p w14:paraId="0C5600F5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3), (2, 1), (3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2), (3, 3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3), (3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2), (2, 1), (3, 3)},</w:t>
            </w:r>
          </w:p>
        </w:tc>
        <w:tc>
          <w:tcPr>
            <w:tcW w:w="1224" w:type="dxa"/>
          </w:tcPr>
          <w:p w14:paraId="5A6F80CF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61B808B8" w14:textId="77777777" w:rsidTr="00EF1EB3">
        <w:tc>
          <w:tcPr>
            <w:tcW w:w="704" w:type="dxa"/>
          </w:tcPr>
          <w:p w14:paraId="4FA839DD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8</w:t>
            </w:r>
          </w:p>
        </w:tc>
        <w:tc>
          <w:tcPr>
            <w:tcW w:w="7088" w:type="dxa"/>
          </w:tcPr>
          <w:p w14:paraId="03C0C46F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If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692777D4">
                <v:shape id="_x0000_i1126" type="#_x0000_t75" style="width:50.4pt;height:14.4pt" o:ole="">
                  <v:imagedata r:id="rId187" o:title=""/>
                </v:shape>
                <o:OLEObject Type="Embed" ProgID="Equation.DSMT4" ShapeID="_x0000_i1126" DrawAspect="Content" ObjectID="_1699464844" r:id="rId200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2A2CE937">
                <v:shape id="_x0000_i1127" type="#_x0000_t75" style="width:50.4pt;height:14.4pt" o:ole="">
                  <v:imagedata r:id="rId189" o:title=""/>
                </v:shape>
                <o:OLEObject Type="Embed" ProgID="Equation.DSMT4" ShapeID="_x0000_i1127" DrawAspect="Content" ObjectID="_1699464845" r:id="rId201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, where A= {1, 2, 3}, are given by f = {(1, 2), (2, 3), (3, 1)}  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and      g = {(1, 3), (2, 2), (3, 1)} Then </w:t>
            </w:r>
            <w:r>
              <w:rPr>
                <w:rFonts w:ascii="Times New Roman" w:hAnsi="Times New Roman"/>
                <w:sz w:val="24"/>
                <w:szCs w:val="24"/>
              </w:rPr>
              <w:t>find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499" w:dyaOrig="260" w14:anchorId="17FBBDB9">
                <v:shape id="_x0000_i1128" type="#_x0000_t75" style="width:21.6pt;height:14.4pt" o:ole="">
                  <v:imagedata r:id="rId202" o:title=""/>
                </v:shape>
                <o:OLEObject Type="Embed" ProgID="Equation.DSMT4" ShapeID="_x0000_i1128" DrawAspect="Content" ObjectID="_1699464846" r:id="rId203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14:paraId="153C8515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2), (3, 3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3), (2, 1), (3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3), (3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d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(1, 2), (2, 1), (3, 3)},</w:t>
            </w:r>
          </w:p>
        </w:tc>
        <w:tc>
          <w:tcPr>
            <w:tcW w:w="1224" w:type="dxa"/>
          </w:tcPr>
          <w:p w14:paraId="4DCA374B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9123012" w14:textId="77777777" w:rsidTr="00EF1EB3">
        <w:tc>
          <w:tcPr>
            <w:tcW w:w="704" w:type="dxa"/>
          </w:tcPr>
          <w:p w14:paraId="6C3357D4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09</w:t>
            </w:r>
          </w:p>
        </w:tc>
        <w:tc>
          <w:tcPr>
            <w:tcW w:w="7088" w:type="dxa"/>
          </w:tcPr>
          <w:p w14:paraId="08BD49D1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7E40AE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 w14:anchorId="2FAA1469">
                <v:shape id="_x0000_i1129" type="#_x0000_t75" style="width:64.8pt;height:21.6pt" o:ole="">
                  <v:imagedata r:id="rId204" o:title=""/>
                </v:shape>
                <o:OLEObject Type="Embed" ProgID="Equation.DSMT4" ShapeID="_x0000_i1129" DrawAspect="Content" ObjectID="_1699464847" r:id="rId205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,</w:t>
            </w:r>
            <w:r w:rsidRPr="007E40AE">
              <w:rPr>
                <w:rFonts w:ascii="Times New Roman" w:hAnsi="Times New Roman"/>
                <w:position w:val="-14"/>
                <w:sz w:val="24"/>
                <w:szCs w:val="24"/>
              </w:rPr>
              <w:object w:dxaOrig="1260" w:dyaOrig="400" w14:anchorId="2ADDCE72">
                <v:shape id="_x0000_i1130" type="#_x0000_t75" style="width:64.8pt;height:21.6pt" o:ole="">
                  <v:imagedata r:id="rId206" o:title=""/>
                </v:shape>
                <o:OLEObject Type="Embed" ProgID="Equation.DSMT4" ShapeID="_x0000_i1130" DrawAspect="Content" ObjectID="_1699464848" r:id="rId207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then </w:t>
            </w:r>
            <w:r w:rsidRPr="00FA23BE">
              <w:rPr>
                <w:rFonts w:ascii="Times New Roman" w:hAnsi="Times New Roman"/>
                <w:position w:val="-14"/>
                <w:sz w:val="24"/>
                <w:szCs w:val="24"/>
              </w:rPr>
              <w:object w:dxaOrig="859" w:dyaOrig="400" w14:anchorId="1A45BE23">
                <v:shape id="_x0000_i1131" type="#_x0000_t75" style="width:43.8pt;height:21.6pt" o:ole="">
                  <v:imagedata r:id="rId208" o:title=""/>
                </v:shape>
                <o:OLEObject Type="Embed" ProgID="Equation.DSMT4" ShapeID="_x0000_i1131" DrawAspect="Content" ObjectID="_1699464849" r:id="rId209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=</w:t>
            </w:r>
          </w:p>
          <w:p w14:paraId="60C59CAF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FA2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23BE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009C0C93">
                <v:shape id="_x0000_i1132" type="#_x0000_t75" style="width:7.8pt;height:14.4pt" o:ole="">
                  <v:imagedata r:id="rId210" o:title=""/>
                </v:shape>
                <o:OLEObject Type="Embed" ProgID="Equation.DSMT4" ShapeID="_x0000_i1132" DrawAspect="Content" ObjectID="_1699464850" r:id="rId21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b)</w:t>
            </w:r>
            <w:r w:rsidRPr="00FA23B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23BE">
              <w:rPr>
                <w:rFonts w:ascii="Times New Roman" w:hAnsi="Times New Roman"/>
                <w:position w:val="-14"/>
                <w:sz w:val="24"/>
                <w:szCs w:val="24"/>
              </w:rPr>
              <w:object w:dxaOrig="1040" w:dyaOrig="400" w14:anchorId="7D9B1E4B">
                <v:shape id="_x0000_i1133" type="#_x0000_t75" style="width:50.4pt;height:21.6pt" o:ole="">
                  <v:imagedata r:id="rId212" o:title=""/>
                </v:shape>
                <o:OLEObject Type="Embed" ProgID="Equation.DSMT4" ShapeID="_x0000_i1133" DrawAspect="Content" ObjectID="_1699464851" r:id="rId21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c)</w:t>
            </w:r>
            <w:r w:rsidRPr="00FB7D0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B7D04">
              <w:rPr>
                <w:rFonts w:ascii="Times New Roman" w:hAnsi="Times New Roman"/>
                <w:position w:val="-14"/>
                <w:sz w:val="24"/>
                <w:szCs w:val="24"/>
              </w:rPr>
              <w:object w:dxaOrig="920" w:dyaOrig="400" w14:anchorId="42E61A9C">
                <v:shape id="_x0000_i1134" type="#_x0000_t75" style="width:43.8pt;height:21.6pt" o:ole="">
                  <v:imagedata r:id="rId214" o:title=""/>
                </v:shape>
                <o:OLEObject Type="Embed" ProgID="Equation.DSMT4" ShapeID="_x0000_i1134" DrawAspect="Content" ObjectID="_1699464852" r:id="rId21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d)All the above</w:t>
            </w:r>
          </w:p>
        </w:tc>
        <w:tc>
          <w:tcPr>
            <w:tcW w:w="1224" w:type="dxa"/>
          </w:tcPr>
          <w:p w14:paraId="1818C389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7D4B2217" w14:textId="77777777" w:rsidTr="00EF1EB3">
        <w:tc>
          <w:tcPr>
            <w:tcW w:w="704" w:type="dxa"/>
          </w:tcPr>
          <w:p w14:paraId="19CAD917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0</w:t>
            </w:r>
          </w:p>
        </w:tc>
        <w:tc>
          <w:tcPr>
            <w:tcW w:w="7088" w:type="dxa"/>
          </w:tcPr>
          <w:p w14:paraId="15F703D3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nverse functions means</w:t>
            </w:r>
          </w:p>
          <w:p w14:paraId="405A7F88" w14:textId="77777777" w:rsidR="001766BD" w:rsidRPr="007E40AE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5B360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10979F54">
                <v:shape id="_x0000_i1135" type="#_x0000_t75" style="width:50.4pt;height:14.4pt" o:ole="">
                  <v:imagedata r:id="rId187" o:title=""/>
                </v:shape>
                <o:OLEObject Type="Embed" ProgID="Equation.DSMT4" ShapeID="_x0000_i1135" DrawAspect="Content" ObjectID="_1699464853" r:id="rId216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be a one-to-one and onto mappi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b)</w:t>
            </w:r>
            <w:r w:rsidRPr="005B360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23C80606">
                <v:shape id="_x0000_i1136" type="#_x0000_t75" style="width:50.4pt;height:14.4pt" o:ole="">
                  <v:imagedata r:id="rId187" o:title=""/>
                </v:shape>
                <o:OLEObject Type="Embed" ProgID="Equation.DSMT4" ShapeID="_x0000_i1136" DrawAspect="Content" ObjectID="_1699464854" r:id="rId217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be a one-to-one and into mappi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c)</w:t>
            </w:r>
            <w:r w:rsidRPr="005B360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4B9BE9F9">
                <v:shape id="_x0000_i1137" type="#_x0000_t75" style="width:50.4pt;height:14.4pt" o:ole="">
                  <v:imagedata r:id="rId187" o:title=""/>
                </v:shape>
                <o:OLEObject Type="Embed" ProgID="Equation.DSMT4" ShapeID="_x0000_i1137" DrawAspect="Content" ObjectID="_1699464855" r:id="rId218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be a many-to-one and onto mapping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d)None</w:t>
            </w:r>
          </w:p>
        </w:tc>
        <w:tc>
          <w:tcPr>
            <w:tcW w:w="1224" w:type="dxa"/>
          </w:tcPr>
          <w:p w14:paraId="6ADB61FD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FE74454" w14:textId="77777777" w:rsidTr="00EF1EB3">
        <w:tc>
          <w:tcPr>
            <w:tcW w:w="704" w:type="dxa"/>
          </w:tcPr>
          <w:p w14:paraId="4667BDDF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1</w:t>
            </w:r>
          </w:p>
        </w:tc>
        <w:tc>
          <w:tcPr>
            <w:tcW w:w="7088" w:type="dxa"/>
          </w:tcPr>
          <w:p w14:paraId="14EBF50C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4D7A61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 w14:anchorId="376BCE79">
                <v:shape id="_x0000_i1138" type="#_x0000_t75" style="width:64.8pt;height:21.6pt" o:ole="">
                  <v:imagedata r:id="rId219" o:title=""/>
                </v:shape>
                <o:OLEObject Type="Embed" ProgID="Equation.DSMT4" ShapeID="_x0000_i1138" DrawAspect="Content" ObjectID="_1699464856" r:id="rId220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4D7A61">
              <w:rPr>
                <w:rFonts w:ascii="Times New Roman" w:hAnsi="Times New Roman"/>
                <w:position w:val="-10"/>
                <w:sz w:val="24"/>
                <w:szCs w:val="24"/>
              </w:rPr>
              <w:object w:dxaOrig="700" w:dyaOrig="360" w14:anchorId="3DDCC9B4">
                <v:shape id="_x0000_i1139" type="#_x0000_t75" style="width:36pt;height:21.6pt" o:ole="">
                  <v:imagedata r:id="rId221" o:title=""/>
                </v:shape>
                <o:OLEObject Type="Embed" ProgID="Equation.DSMT4" ShapeID="_x0000_i1139" DrawAspect="Content" ObjectID="_1699464857" r:id="rId222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=</w:t>
            </w:r>
          </w:p>
          <w:p w14:paraId="3B248974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4D7A6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D7A61">
              <w:rPr>
                <w:rFonts w:ascii="Times New Roman" w:hAnsi="Times New Roman"/>
                <w:position w:val="-6"/>
                <w:sz w:val="24"/>
                <w:szCs w:val="24"/>
              </w:rPr>
              <w:object w:dxaOrig="520" w:dyaOrig="279" w14:anchorId="5A32DEBF">
                <v:shape id="_x0000_i1140" type="#_x0000_t75" style="width:28.2pt;height:14.4pt" o:ole="">
                  <v:imagedata r:id="rId223" o:title=""/>
                </v:shape>
                <o:OLEObject Type="Embed" ProgID="Equation.DSMT4" ShapeID="_x0000_i1140" DrawAspect="Content" ObjectID="_1699464858" r:id="rId22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b)</w:t>
            </w:r>
            <w:r w:rsidRPr="004D7A6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D7A61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6C9835DA">
                <v:shape id="_x0000_i1141" type="#_x0000_t75" style="width:7.8pt;height:14.4pt" o:ole="">
                  <v:imagedata r:id="rId225" o:title=""/>
                </v:shape>
                <o:OLEObject Type="Embed" ProgID="Equation.DSMT4" ShapeID="_x0000_i1141" DrawAspect="Content" ObjectID="_1699464859" r:id="rId22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c)</w:t>
            </w:r>
            <w:r w:rsidRPr="004D7A6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4D7A61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79" w14:anchorId="2656DEB0">
                <v:shape id="_x0000_i1142" type="#_x0000_t75" style="width:28.8pt;height:14.4pt" o:ole="">
                  <v:imagedata r:id="rId227" o:title=""/>
                </v:shape>
                <o:OLEObject Type="Embed" ProgID="Equation.DSMT4" ShapeID="_x0000_i1142" DrawAspect="Content" ObjectID="_1699464860" r:id="rId22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d)All the above</w:t>
            </w:r>
          </w:p>
        </w:tc>
        <w:tc>
          <w:tcPr>
            <w:tcW w:w="1224" w:type="dxa"/>
          </w:tcPr>
          <w:p w14:paraId="03B9F48C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60BB771E" w14:textId="77777777" w:rsidTr="00EF1EB3">
        <w:tc>
          <w:tcPr>
            <w:tcW w:w="704" w:type="dxa"/>
          </w:tcPr>
          <w:p w14:paraId="3634F719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2</w:t>
            </w:r>
          </w:p>
        </w:tc>
        <w:tc>
          <w:tcPr>
            <w:tcW w:w="7088" w:type="dxa"/>
          </w:tcPr>
          <w:p w14:paraId="28F856D8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900AC4">
              <w:rPr>
                <w:rFonts w:ascii="Times New Roman" w:hAnsi="Times New Roman"/>
                <w:position w:val="-14"/>
                <w:sz w:val="24"/>
                <w:szCs w:val="24"/>
              </w:rPr>
              <w:object w:dxaOrig="840" w:dyaOrig="440" w14:anchorId="6DA9CE64">
                <v:shape id="_x0000_i1143" type="#_x0000_t75" style="width:43.8pt;height:21.6pt" o:ole="">
                  <v:imagedata r:id="rId229" o:title=""/>
                </v:shape>
                <o:OLEObject Type="Embed" ProgID="Equation.DSMT4" ShapeID="_x0000_i1143" DrawAspect="Content" ObjectID="_1699464861" r:id="rId230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= </w:t>
            </w:r>
          </w:p>
          <w:p w14:paraId="5A28715C" w14:textId="77777777" w:rsidR="001766BD" w:rsidRPr="004D7A61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900A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0AC4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60" w14:anchorId="265FC4F8">
                <v:shape id="_x0000_i1144" type="#_x0000_t75" style="width:43.8pt;height:21.6pt" o:ole="">
                  <v:imagedata r:id="rId231" o:title=""/>
                </v:shape>
                <o:OLEObject Type="Embed" ProgID="Equation.DSMT4" ShapeID="_x0000_i1144" DrawAspect="Content" ObjectID="_1699464862" r:id="rId23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b)</w:t>
            </w:r>
            <w:r w:rsidRPr="00900A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0AC4">
              <w:rPr>
                <w:rFonts w:ascii="Times New Roman" w:hAnsi="Times New Roman"/>
                <w:position w:val="-10"/>
                <w:sz w:val="24"/>
                <w:szCs w:val="24"/>
              </w:rPr>
              <w:object w:dxaOrig="840" w:dyaOrig="360" w14:anchorId="431434A3">
                <v:shape id="_x0000_i1145" type="#_x0000_t75" style="width:43.8pt;height:21.6pt" o:ole="">
                  <v:imagedata r:id="rId233" o:title=""/>
                </v:shape>
                <o:OLEObject Type="Embed" ProgID="Equation.DSMT4" ShapeID="_x0000_i1145" DrawAspect="Content" ObjectID="_1699464863" r:id="rId23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c)</w:t>
            </w:r>
            <w:r w:rsidRPr="00900AC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00AC4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60" w14:anchorId="7934232F">
                <v:shape id="_x0000_i1146" type="#_x0000_t75" style="width:43.8pt;height:21.6pt" o:ole="">
                  <v:imagedata r:id="rId235" o:title=""/>
                </v:shape>
                <o:OLEObject Type="Embed" ProgID="Equation.DSMT4" ShapeID="_x0000_i1146" DrawAspect="Content" ObjectID="_1699464864" r:id="rId236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d)none</w:t>
            </w:r>
          </w:p>
        </w:tc>
        <w:tc>
          <w:tcPr>
            <w:tcW w:w="1224" w:type="dxa"/>
          </w:tcPr>
          <w:p w14:paraId="5C91CEE8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3039ADF6" w14:textId="77777777" w:rsidTr="00EF1EB3">
        <w:tc>
          <w:tcPr>
            <w:tcW w:w="704" w:type="dxa"/>
          </w:tcPr>
          <w:p w14:paraId="12D595C3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3</w:t>
            </w:r>
          </w:p>
        </w:tc>
        <w:tc>
          <w:tcPr>
            <w:tcW w:w="7088" w:type="dxa"/>
          </w:tcPr>
          <w:p w14:paraId="26DF27D8" w14:textId="77777777" w:rsidR="001766BD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dentity function means</w:t>
            </w:r>
          </w:p>
          <w:p w14:paraId="5A084051" w14:textId="77777777" w:rsidR="001766BD" w:rsidRPr="00900AC4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2B7C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7CC0">
              <w:rPr>
                <w:rFonts w:ascii="Times New Roman" w:hAnsi="Times New Roman"/>
                <w:position w:val="-10"/>
                <w:sz w:val="24"/>
                <w:szCs w:val="24"/>
              </w:rPr>
              <w:object w:dxaOrig="660" w:dyaOrig="360" w14:anchorId="6036B756">
                <v:shape id="_x0000_i1147" type="#_x0000_t75" style="width:36pt;height:21.6pt" o:ole="">
                  <v:imagedata r:id="rId237" o:title=""/>
                </v:shape>
                <o:OLEObject Type="Embed" ProgID="Equation.DSMT4" ShapeID="_x0000_i1147" DrawAspect="Content" ObjectID="_1699464865" r:id="rId238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b)</w:t>
            </w:r>
            <w:r w:rsidRPr="002B7C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7CC0">
              <w:rPr>
                <w:rFonts w:ascii="Times New Roman" w:hAnsi="Times New Roman"/>
                <w:position w:val="-10"/>
                <w:sz w:val="24"/>
                <w:szCs w:val="24"/>
              </w:rPr>
              <w:object w:dxaOrig="680" w:dyaOrig="360" w14:anchorId="2E24426C">
                <v:shape id="_x0000_i1148" type="#_x0000_t75" style="width:36pt;height:21.6pt" o:ole="">
                  <v:imagedata r:id="rId239" o:title=""/>
                </v:shape>
                <o:OLEObject Type="Embed" ProgID="Equation.DSMT4" ShapeID="_x0000_i1148" DrawAspect="Content" ObjectID="_1699464866" r:id="rId24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c)</w:t>
            </w:r>
            <w:r w:rsidRPr="002B7C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7CC0">
              <w:rPr>
                <w:rFonts w:ascii="Times New Roman" w:hAnsi="Times New Roman"/>
                <w:position w:val="-10"/>
                <w:sz w:val="24"/>
                <w:szCs w:val="24"/>
              </w:rPr>
              <w:object w:dxaOrig="820" w:dyaOrig="360" w14:anchorId="4014FD74">
                <v:shape id="_x0000_i1149" type="#_x0000_t75" style="width:43.8pt;height:21.6pt" o:ole="">
                  <v:imagedata r:id="rId241" o:title=""/>
                </v:shape>
                <o:OLEObject Type="Embed" ProgID="Equation.DSMT4" ShapeID="_x0000_i1149" DrawAspect="Content" ObjectID="_1699464867" r:id="rId242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d)</w:t>
            </w:r>
            <w:r w:rsidRPr="002B7CC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2B7CC0">
              <w:rPr>
                <w:rFonts w:ascii="Times New Roman" w:hAnsi="Times New Roman"/>
                <w:position w:val="-10"/>
                <w:sz w:val="24"/>
                <w:szCs w:val="24"/>
              </w:rPr>
              <w:object w:dxaOrig="880" w:dyaOrig="320" w14:anchorId="004C2B47">
                <v:shape id="_x0000_i1150" type="#_x0000_t75" style="width:43.8pt;height:14.4pt" o:ole="">
                  <v:imagedata r:id="rId243" o:title=""/>
                </v:shape>
                <o:OLEObject Type="Embed" ProgID="Equation.DSMT4" ShapeID="_x0000_i1150" DrawAspect="Content" ObjectID="_1699464868" r:id="rId244"/>
              </w:object>
            </w:r>
          </w:p>
        </w:tc>
        <w:tc>
          <w:tcPr>
            <w:tcW w:w="1224" w:type="dxa"/>
          </w:tcPr>
          <w:p w14:paraId="09983BC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2D94A55F" w14:textId="77777777" w:rsidTr="00EF1EB3">
        <w:tc>
          <w:tcPr>
            <w:tcW w:w="704" w:type="dxa"/>
          </w:tcPr>
          <w:p w14:paraId="2FD39574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4</w:t>
            </w:r>
          </w:p>
        </w:tc>
        <w:tc>
          <w:tcPr>
            <w:tcW w:w="7088" w:type="dxa"/>
          </w:tcPr>
          <w:tbl>
            <w:tblPr>
              <w:tblpPr w:leftFromText="180" w:rightFromText="180" w:vertAnchor="text" w:tblpY="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3813"/>
              <w:gridCol w:w="554"/>
            </w:tblGrid>
            <w:tr w:rsidR="001766BD" w:rsidRPr="00C7391A" w14:paraId="342D40CC" w14:textId="77777777" w:rsidTr="00EF1EB3">
              <w:trPr>
                <w:trHeight w:val="215"/>
              </w:trPr>
              <w:tc>
                <w:tcPr>
                  <w:tcW w:w="3813" w:type="dxa"/>
                </w:tcPr>
                <w:p w14:paraId="631949DF" w14:textId="77777777" w:rsidR="001766BD" w:rsidRDefault="001766BD" w:rsidP="00EF1EB3">
                  <w:pPr>
                    <w:pStyle w:val="NoSpacing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8B1D32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1380" w:dyaOrig="400" w14:anchorId="0524F7FF">
                      <v:shape id="_x0000_i1151" type="#_x0000_t75" style="width:1in;height:21.6pt" o:ole="">
                        <v:imagedata r:id="rId245" o:title=""/>
                      </v:shape>
                      <o:OLEObject Type="Embed" ProgID="Equation.DSMT4" ShapeID="_x0000_i1151" DrawAspect="Content" ObjectID="_1699464869" r:id="rId246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, </w:t>
                  </w:r>
                  <w:r w:rsidRPr="008B1D32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1620" w:dyaOrig="400" w14:anchorId="764AA3C3">
                      <v:shape id="_x0000_i1152" type="#_x0000_t75" style="width:79.2pt;height:21.6pt" o:ole="">
                        <v:imagedata r:id="rId247" o:title=""/>
                      </v:shape>
                      <o:OLEObject Type="Embed" ProgID="Equation.DSMT4" ShapeID="_x0000_i1152" DrawAspect="Content" ObjectID="_1699464870" r:id="rId248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, </w:t>
                  </w:r>
                  <w:r w:rsidRPr="008B1D32">
                    <w:rPr>
                      <w:rFonts w:ascii="Times New Roman" w:hAnsi="Times New Roman"/>
                      <w:position w:val="-14"/>
                      <w:sz w:val="24"/>
                      <w:szCs w:val="24"/>
                    </w:rPr>
                    <w:object w:dxaOrig="1200" w:dyaOrig="400" w14:anchorId="28796BE9">
                      <v:shape id="_x0000_i1153" type="#_x0000_t75" style="width:57.6pt;height:21.6pt" o:ole="">
                        <v:imagedata r:id="rId249" o:title=""/>
                      </v:shape>
                      <o:OLEObject Type="Embed" ProgID="Equation.DSMT4" ShapeID="_x0000_i1153" DrawAspect="Content" ObjectID="_1699464871" r:id="rId250"/>
                    </w:object>
                  </w:r>
                </w:p>
                <w:p w14:paraId="5C33DBD5" w14:textId="77777777" w:rsidR="001766BD" w:rsidRPr="00C7391A" w:rsidRDefault="001766BD" w:rsidP="00EF1EB3">
                  <w:pPr>
                    <w:pStyle w:val="NoSpacing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a)</w:t>
                  </w:r>
                  <w:r w:rsidRPr="008B1D32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8B1D32">
                    <w:rPr>
                      <w:rFonts w:ascii="Times New Roman" w:hAnsi="Times New Roman"/>
                      <w:position w:val="-6"/>
                      <w:sz w:val="24"/>
                      <w:szCs w:val="24"/>
                    </w:rPr>
                    <w:object w:dxaOrig="1180" w:dyaOrig="320" w14:anchorId="552D84E9">
                      <v:shape id="_x0000_i1154" type="#_x0000_t75" style="width:57.6pt;height:14.4pt" o:ole="">
                        <v:imagedata r:id="rId251" o:title=""/>
                      </v:shape>
                      <o:OLEObject Type="Embed" ProgID="Equation.DSMT4" ShapeID="_x0000_i1154" DrawAspect="Content" ObjectID="_1699464872" r:id="rId252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b)</w:t>
                  </w:r>
                  <w:r w:rsidRPr="008B1D32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8B1D32">
                    <w:rPr>
                      <w:rFonts w:ascii="Times New Roman" w:hAnsi="Times New Roman"/>
                      <w:position w:val="-6"/>
                      <w:sz w:val="24"/>
                      <w:szCs w:val="24"/>
                    </w:rPr>
                    <w:object w:dxaOrig="1180" w:dyaOrig="320" w14:anchorId="4E50D27C">
                      <v:shape id="_x0000_i1155" type="#_x0000_t75" style="width:57.6pt;height:14.4pt" o:ole="">
                        <v:imagedata r:id="rId253" o:title=""/>
                      </v:shape>
                      <o:OLEObject Type="Embed" ProgID="Equation.DSMT4" ShapeID="_x0000_i1155" DrawAspect="Content" ObjectID="_1699464873" r:id="rId254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c)</w:t>
                  </w:r>
                  <w:r w:rsidRPr="008B1D32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8B1D32">
                    <w:rPr>
                      <w:rFonts w:ascii="Times New Roman" w:hAnsi="Times New Roman"/>
                      <w:position w:val="-6"/>
                      <w:sz w:val="24"/>
                      <w:szCs w:val="24"/>
                    </w:rPr>
                    <w:object w:dxaOrig="1180" w:dyaOrig="320" w14:anchorId="0DA7B1D9">
                      <v:shape id="_x0000_i1156" type="#_x0000_t75" style="width:57.6pt;height:14.4pt" o:ole="">
                        <v:imagedata r:id="rId255" o:title=""/>
                      </v:shape>
                      <o:OLEObject Type="Embed" ProgID="Equation.DSMT4" ShapeID="_x0000_i1156" DrawAspect="Content" ObjectID="_1699464874" r:id="rId256"/>
                    </w:object>
                  </w:r>
                  <w:r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d) None        </w:t>
                  </w:r>
                </w:p>
              </w:tc>
              <w:tc>
                <w:tcPr>
                  <w:tcW w:w="554" w:type="dxa"/>
                </w:tcPr>
                <w:p w14:paraId="4C8562D4" w14:textId="77777777" w:rsidR="001766BD" w:rsidRPr="00C7391A" w:rsidRDefault="001766BD" w:rsidP="00EF1EB3">
                  <w:pPr>
                    <w:pStyle w:val="NoSpacing"/>
                    <w:rPr>
                      <w:rFonts w:ascii="Times New Roman" w:hAnsi="Times New Roman"/>
                      <w:b/>
                      <w:sz w:val="24"/>
                      <w:szCs w:val="24"/>
                    </w:rPr>
                  </w:pPr>
                </w:p>
              </w:tc>
            </w:tr>
          </w:tbl>
          <w:p w14:paraId="471BAD86" w14:textId="77777777" w:rsidR="001766BD" w:rsidRPr="00C7391A" w:rsidRDefault="001766BD" w:rsidP="00EF1EB3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24" w:type="dxa"/>
          </w:tcPr>
          <w:p w14:paraId="0BDCB83D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460E74B9" w14:textId="77777777" w:rsidTr="00EF1EB3">
        <w:tc>
          <w:tcPr>
            <w:tcW w:w="704" w:type="dxa"/>
          </w:tcPr>
          <w:p w14:paraId="3A99039B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5</w:t>
            </w:r>
          </w:p>
        </w:tc>
        <w:tc>
          <w:tcPr>
            <w:tcW w:w="7088" w:type="dxa"/>
          </w:tcPr>
          <w:p w14:paraId="1B2C1FD6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755E7A4A">
                <v:shape id="_x0000_i1157" type="#_x0000_t75" style="width:50.4pt;height:14.4pt" o:ole="">
                  <v:imagedata r:id="rId187" o:title=""/>
                </v:shape>
                <o:OLEObject Type="Embed" ProgID="Equation.DSMT4" ShapeID="_x0000_i1157" DrawAspect="Content" ObjectID="_1699464875" r:id="rId257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, then </w:t>
            </w:r>
            <w:r>
              <w:rPr>
                <w:rFonts w:ascii="Times New Roman" w:hAnsi="Times New Roman"/>
                <w:sz w:val="24"/>
                <w:szCs w:val="24"/>
              </w:rPr>
              <w:t>A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is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called </w:t>
            </w:r>
          </w:p>
          <w:p w14:paraId="06CE1602" w14:textId="77777777" w:rsidR="001766BD" w:rsidRPr="008B1D32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aomai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     b)Co-domain      c)Image        d)Preimage</w:t>
            </w:r>
          </w:p>
        </w:tc>
        <w:tc>
          <w:tcPr>
            <w:tcW w:w="1224" w:type="dxa"/>
          </w:tcPr>
          <w:p w14:paraId="2B2F0639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4A46BDB" w14:textId="77777777" w:rsidTr="00EF1EB3">
        <w:tc>
          <w:tcPr>
            <w:tcW w:w="704" w:type="dxa"/>
          </w:tcPr>
          <w:p w14:paraId="33A0CA01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6</w:t>
            </w:r>
          </w:p>
        </w:tc>
        <w:tc>
          <w:tcPr>
            <w:tcW w:w="7088" w:type="dxa"/>
          </w:tcPr>
          <w:p w14:paraId="3A725850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44866C62">
                <v:shape id="_x0000_i1158" type="#_x0000_t75" style="width:50.4pt;height:14.4pt" o:ole="">
                  <v:imagedata r:id="rId187" o:title=""/>
                </v:shape>
                <o:OLEObject Type="Embed" ProgID="Equation.DSMT4" ShapeID="_x0000_i1158" DrawAspect="Content" ObjectID="_1699464876" r:id="rId258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, then B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is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called</w:t>
            </w:r>
          </w:p>
          <w:p w14:paraId="4FB2C7A2" w14:textId="77777777" w:rsidR="001766BD" w:rsidRPr="005B360F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Daomain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     b)Co-domain      c)Image        d)Preimage</w:t>
            </w:r>
          </w:p>
        </w:tc>
        <w:tc>
          <w:tcPr>
            <w:tcW w:w="1224" w:type="dxa"/>
          </w:tcPr>
          <w:p w14:paraId="18A17223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:rsidRPr="00C7391A" w14:paraId="1303E9D1" w14:textId="77777777" w:rsidTr="00EF1EB3">
        <w:tc>
          <w:tcPr>
            <w:tcW w:w="704" w:type="dxa"/>
          </w:tcPr>
          <w:p w14:paraId="32CA5A72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7</w:t>
            </w:r>
          </w:p>
        </w:tc>
        <w:tc>
          <w:tcPr>
            <w:tcW w:w="7088" w:type="dxa"/>
          </w:tcPr>
          <w:p w14:paraId="17FC8F7F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40" w:dyaOrig="320" w14:anchorId="73F8BD0C">
                <v:shape id="_x0000_i1159" type="#_x0000_t75" style="width:50.4pt;height:14.4pt" o:ole="">
                  <v:imagedata r:id="rId187" o:title=""/>
                </v:shape>
                <o:OLEObject Type="Embed" ProgID="Equation.DSMT4" ShapeID="_x0000_i1159" DrawAspect="Content" ObjectID="_1699464877" r:id="rId259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nd </w:t>
            </w:r>
            <w:r w:rsidRPr="005B360F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20" w14:anchorId="28796035">
                <v:shape id="_x0000_i1160" type="#_x0000_t75" style="width:50.4pt;height:14.4pt" o:ole="">
                  <v:imagedata r:id="rId260" o:title=""/>
                </v:shape>
                <o:OLEObject Type="Embed" ProgID="Equation.DSMT4" ShapeID="_x0000_i1160" DrawAspect="Content" ObjectID="_1699464878" r:id="rId261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, where A= {1, 2, 3}, are given by f = {(1, 2), (2, 3), (3, 1)}   and      g = {(1, 3), (2, 2), (3, 1)}, </w:t>
            </w:r>
            <w:r w:rsidRPr="00E01E55">
              <w:rPr>
                <w:rFonts w:ascii="Times New Roman" w:hAnsi="Times New Roman"/>
                <w:position w:val="-10"/>
                <w:sz w:val="24"/>
                <w:szCs w:val="24"/>
              </w:rPr>
              <w:object w:dxaOrig="520" w:dyaOrig="320" w14:anchorId="536CABFE">
                <v:shape id="_x0000_i1161" type="#_x0000_t75" style="width:28.2pt;height:14.4pt" o:ole="">
                  <v:imagedata r:id="rId262" o:title=""/>
                </v:shape>
                <o:OLEObject Type="Embed" ProgID="Equation.DSMT4" ShapeID="_x0000_i1161" DrawAspect="Content" ObjectID="_1699464879" r:id="rId263"/>
              </w:object>
            </w:r>
          </w:p>
          <w:p w14:paraId="4F19CAEF" w14:textId="77777777" w:rsidR="001766BD" w:rsidRPr="005B360F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1), (2, 2), (3, 3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b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3), (3, 1), (1, 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{(1, 2), (2, 1), (3, 3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        d)None</w:t>
            </w:r>
          </w:p>
        </w:tc>
        <w:tc>
          <w:tcPr>
            <w:tcW w:w="1224" w:type="dxa"/>
          </w:tcPr>
          <w:p w14:paraId="2B8B1DD3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C</w:t>
            </w:r>
          </w:p>
        </w:tc>
      </w:tr>
      <w:tr w:rsidR="001766BD" w:rsidRPr="00C7391A" w14:paraId="0C934839" w14:textId="77777777" w:rsidTr="00EF1EB3">
        <w:tc>
          <w:tcPr>
            <w:tcW w:w="704" w:type="dxa"/>
          </w:tcPr>
          <w:p w14:paraId="182DB951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8</w:t>
            </w:r>
          </w:p>
        </w:tc>
        <w:tc>
          <w:tcPr>
            <w:tcW w:w="7088" w:type="dxa"/>
          </w:tcPr>
          <w:p w14:paraId="2D2B095B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6E0939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 w14:anchorId="0B0F07D8">
                <v:shape id="_x0000_i1162" type="#_x0000_t75" style="width:64.8pt;height:21.6pt" o:ole="">
                  <v:imagedata r:id="rId264" o:title=""/>
                </v:shape>
                <o:OLEObject Type="Embed" ProgID="Equation.DSMT4" ShapeID="_x0000_i1162" DrawAspect="Content" ObjectID="_1699464880" r:id="rId26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E0939">
              <w:rPr>
                <w:rFonts w:ascii="Times New Roman" w:hAnsi="Times New Roman"/>
                <w:position w:val="-14"/>
                <w:sz w:val="24"/>
                <w:szCs w:val="24"/>
              </w:rPr>
              <w:object w:dxaOrig="1260" w:dyaOrig="400" w14:anchorId="5AAC9167">
                <v:shape id="_x0000_i1163" type="#_x0000_t75" style="width:64.8pt;height:21.6pt" o:ole="">
                  <v:imagedata r:id="rId266" o:title=""/>
                </v:shape>
                <o:OLEObject Type="Embed" ProgID="Equation.DSMT4" ShapeID="_x0000_i1163" DrawAspect="Content" ObjectID="_1699464881" r:id="rId267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and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14"/>
                <w:sz w:val="24"/>
                <w:szCs w:val="24"/>
              </w:rPr>
              <w:object w:dxaOrig="999" w:dyaOrig="400" w14:anchorId="29531581">
                <v:shape id="_x0000_i1164" type="#_x0000_t75" style="width:50.4pt;height:21.6pt" o:ole="">
                  <v:imagedata r:id="rId268" o:title=""/>
                </v:shape>
                <o:OLEObject Type="Embed" ProgID="Equation.DSMT4" ShapeID="_x0000_i1164" DrawAspect="Content" ObjectID="_1699464882" r:id="rId269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14"/>
                <w:sz w:val="24"/>
                <w:szCs w:val="24"/>
              </w:rPr>
              <w:object w:dxaOrig="1320" w:dyaOrig="400" w14:anchorId="736CBDB7">
                <v:shape id="_x0000_i1165" type="#_x0000_t75" style="width:64.2pt;height:21.6pt" o:ole="">
                  <v:imagedata r:id="rId270" o:title=""/>
                </v:shape>
                <o:OLEObject Type="Embed" ProgID="Equation.DSMT4" ShapeID="_x0000_i1165" DrawAspect="Content" ObjectID="_1699464883" r:id="rId27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>=</w:t>
            </w:r>
          </w:p>
          <w:p w14:paraId="6712B2FC" w14:textId="77777777" w:rsidR="001766BD" w:rsidRPr="005B360F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6E09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279" w14:anchorId="2DB71D1A">
                <v:shape id="_x0000_i1166" type="#_x0000_t75" style="width:14.4pt;height:14.4pt" o:ole="">
                  <v:imagedata r:id="rId272" o:title=""/>
                </v:shape>
                <o:OLEObject Type="Embed" ProgID="Equation.DSMT4" ShapeID="_x0000_i1166" DrawAspect="Content" ObjectID="_1699464884" r:id="rId27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b)</w:t>
            </w:r>
            <w:r w:rsidRPr="006E0939">
              <w:rPr>
                <w:rFonts w:ascii="Times New Roman" w:hAnsi="Times New Roman"/>
                <w:position w:val="-6"/>
                <w:sz w:val="24"/>
                <w:szCs w:val="24"/>
              </w:rPr>
              <w:object w:dxaOrig="380" w:dyaOrig="320" w14:anchorId="64E43F97">
                <v:shape id="_x0000_i1167" type="#_x0000_t75" style="width:21.6pt;height:14.4pt" o:ole="">
                  <v:imagedata r:id="rId274" o:title=""/>
                </v:shape>
                <o:OLEObject Type="Embed" ProgID="Equation.DSMT4" ShapeID="_x0000_i1167" DrawAspect="Content" ObjectID="_1699464885" r:id="rId27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c)</w:t>
            </w:r>
            <w:r w:rsidRPr="006E09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6"/>
                <w:sz w:val="24"/>
                <w:szCs w:val="24"/>
              </w:rPr>
              <w:object w:dxaOrig="540" w:dyaOrig="279" w14:anchorId="23687932">
                <v:shape id="_x0000_i1168" type="#_x0000_t75" style="width:28.8pt;height:14.4pt" o:ole="">
                  <v:imagedata r:id="rId276" o:title=""/>
                </v:shape>
                <o:OLEObject Type="Embed" ProgID="Equation.DSMT4" ShapeID="_x0000_i1168" DrawAspect="Content" ObjectID="_1699464886" r:id="rId27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d)</w:t>
            </w:r>
            <w:r w:rsidRPr="006E09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6"/>
                <w:sz w:val="24"/>
                <w:szCs w:val="24"/>
              </w:rPr>
              <w:object w:dxaOrig="520" w:dyaOrig="279" w14:anchorId="79FE37DF">
                <v:shape id="_x0000_i1169" type="#_x0000_t75" style="width:28.2pt;height:14.4pt" o:ole="">
                  <v:imagedata r:id="rId278" o:title=""/>
                </v:shape>
                <o:OLEObject Type="Embed" ProgID="Equation.DSMT4" ShapeID="_x0000_i1169" DrawAspect="Content" ObjectID="_1699464887" r:id="rId279"/>
              </w:object>
            </w:r>
          </w:p>
        </w:tc>
        <w:tc>
          <w:tcPr>
            <w:tcW w:w="1224" w:type="dxa"/>
          </w:tcPr>
          <w:p w14:paraId="53695FF6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08238386" w14:textId="77777777" w:rsidTr="00EF1EB3">
        <w:tc>
          <w:tcPr>
            <w:tcW w:w="704" w:type="dxa"/>
          </w:tcPr>
          <w:p w14:paraId="09465CBF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19</w:t>
            </w:r>
          </w:p>
        </w:tc>
        <w:tc>
          <w:tcPr>
            <w:tcW w:w="7088" w:type="dxa"/>
          </w:tcPr>
          <w:p w14:paraId="6B60BB0A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6E0939">
              <w:rPr>
                <w:rFonts w:ascii="Times New Roman" w:hAnsi="Times New Roman"/>
                <w:position w:val="-14"/>
                <w:sz w:val="24"/>
                <w:szCs w:val="24"/>
              </w:rPr>
              <w:object w:dxaOrig="1280" w:dyaOrig="400" w14:anchorId="28B25582">
                <v:shape id="_x0000_i1170" type="#_x0000_t75" style="width:64.8pt;height:21.6pt" o:ole="">
                  <v:imagedata r:id="rId264" o:title=""/>
                </v:shape>
                <o:OLEObject Type="Embed" ProgID="Equation.DSMT4" ShapeID="_x0000_i1170" DrawAspect="Content" ObjectID="_1699464888" r:id="rId280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6E0939">
              <w:rPr>
                <w:rFonts w:ascii="Times New Roman" w:hAnsi="Times New Roman"/>
                <w:position w:val="-14"/>
                <w:sz w:val="24"/>
                <w:szCs w:val="24"/>
              </w:rPr>
              <w:object w:dxaOrig="1260" w:dyaOrig="400" w14:anchorId="5C871A7E">
                <v:shape id="_x0000_i1171" type="#_x0000_t75" style="width:64.8pt;height:21.6pt" o:ole="">
                  <v:imagedata r:id="rId266" o:title=""/>
                </v:shape>
                <o:OLEObject Type="Embed" ProgID="Equation.DSMT4" ShapeID="_x0000_i1171" DrawAspect="Content" ObjectID="_1699464889" r:id="rId281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then </w:t>
            </w:r>
            <w:r w:rsidRPr="006E0939">
              <w:rPr>
                <w:rFonts w:ascii="Times New Roman" w:hAnsi="Times New Roman"/>
                <w:position w:val="-14"/>
                <w:sz w:val="24"/>
                <w:szCs w:val="24"/>
              </w:rPr>
              <w:object w:dxaOrig="859" w:dyaOrig="400" w14:anchorId="46102B71">
                <v:shape id="_x0000_i1172" type="#_x0000_t75" style="width:43.8pt;height:21.6pt" o:ole="">
                  <v:imagedata r:id="rId282" o:title=""/>
                </v:shape>
                <o:OLEObject Type="Embed" ProgID="Equation.DSMT4" ShapeID="_x0000_i1172" DrawAspect="Content" ObjectID="_1699464890" r:id="rId283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= </w:t>
            </w:r>
          </w:p>
          <w:p w14:paraId="78F45C8D" w14:textId="77777777" w:rsidR="001766BD" w:rsidRPr="006E0939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6E09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 w14:anchorId="755F5574">
                <v:shape id="_x0000_i1173" type="#_x0000_t75" style="width:7.8pt;height:14.4pt" o:ole="">
                  <v:imagedata r:id="rId284" o:title=""/>
                </v:shape>
                <o:OLEObject Type="Embed" ProgID="Equation.DSMT4" ShapeID="_x0000_i1173" DrawAspect="Content" ObjectID="_1699464891" r:id="rId28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b)</w:t>
            </w:r>
            <w:r w:rsidRPr="006E09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279" w14:anchorId="655E4750">
                <v:shape id="_x0000_i1174" type="#_x0000_t75" style="width:43.8pt;height:14.4pt" o:ole="">
                  <v:imagedata r:id="rId286" o:title=""/>
                </v:shape>
                <o:OLEObject Type="Embed" ProgID="Equation.DSMT4" ShapeID="_x0000_i1174" DrawAspect="Content" ObjectID="_1699464892" r:id="rId28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c)</w:t>
            </w:r>
            <w:r w:rsidRPr="006E093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E0939">
              <w:rPr>
                <w:rFonts w:ascii="Times New Roman" w:hAnsi="Times New Roman"/>
                <w:position w:val="-6"/>
                <w:sz w:val="24"/>
                <w:szCs w:val="24"/>
              </w:rPr>
              <w:object w:dxaOrig="859" w:dyaOrig="279" w14:anchorId="6CE2B1C9">
                <v:shape id="_x0000_i1175" type="#_x0000_t75" style="width:43.8pt;height:14.4pt" o:ole="">
                  <v:imagedata r:id="rId288" o:title=""/>
                </v:shape>
                <o:OLEObject Type="Embed" ProgID="Equation.DSMT4" ShapeID="_x0000_i1175" DrawAspect="Content" ObjectID="_1699464893" r:id="rId28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 d)All the above</w:t>
            </w:r>
          </w:p>
        </w:tc>
        <w:tc>
          <w:tcPr>
            <w:tcW w:w="1224" w:type="dxa"/>
          </w:tcPr>
          <w:p w14:paraId="518F790B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D</w:t>
            </w:r>
          </w:p>
        </w:tc>
      </w:tr>
      <w:tr w:rsidR="001766BD" w:rsidRPr="00C7391A" w14:paraId="1DBB80C9" w14:textId="77777777" w:rsidTr="00EF1EB3">
        <w:tc>
          <w:tcPr>
            <w:tcW w:w="704" w:type="dxa"/>
          </w:tcPr>
          <w:p w14:paraId="55796E11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0</w:t>
            </w:r>
          </w:p>
        </w:tc>
        <w:tc>
          <w:tcPr>
            <w:tcW w:w="7088" w:type="dxa"/>
          </w:tcPr>
          <w:p w14:paraId="2E805978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 xml:space="preserve">S={( 1,-1),( 2,-1),( 3,0)}is a </w:t>
            </w:r>
          </w:p>
          <w:p w14:paraId="0CF51B87" w14:textId="77777777" w:rsidR="001766BD" w:rsidRPr="006E0939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Function        b)Sets        c)Both          d)None</w:t>
            </w:r>
          </w:p>
        </w:tc>
        <w:tc>
          <w:tcPr>
            <w:tcW w:w="1224" w:type="dxa"/>
          </w:tcPr>
          <w:p w14:paraId="322DAFBC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31687A8B" w14:textId="77777777" w:rsidTr="00EF1EB3">
        <w:tc>
          <w:tcPr>
            <w:tcW w:w="704" w:type="dxa"/>
          </w:tcPr>
          <w:p w14:paraId="3D486F6B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1</w:t>
            </w:r>
          </w:p>
        </w:tc>
        <w:tc>
          <w:tcPr>
            <w:tcW w:w="7088" w:type="dxa"/>
          </w:tcPr>
          <w:p w14:paraId="1EE731E4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Identity function represents</w:t>
            </w:r>
          </w:p>
          <w:p w14:paraId="2671BF63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2),(2,1),(2,2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1),(2,2),(3,3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  <w:p w14:paraId="74C7FE58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c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3),(2,2),(3,1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d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2),(2,3),(3,1)}</w:t>
            </w:r>
          </w:p>
        </w:tc>
        <w:tc>
          <w:tcPr>
            <w:tcW w:w="1224" w:type="dxa"/>
          </w:tcPr>
          <w:p w14:paraId="37757DD1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  <w:tr w:rsidR="001766BD" w14:paraId="2B5E1954" w14:textId="77777777" w:rsidTr="00EF1EB3">
        <w:tc>
          <w:tcPr>
            <w:tcW w:w="704" w:type="dxa"/>
          </w:tcPr>
          <w:p w14:paraId="1031E224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2</w:t>
            </w:r>
          </w:p>
        </w:tc>
        <w:tc>
          <w:tcPr>
            <w:tcW w:w="7088" w:type="dxa"/>
          </w:tcPr>
          <w:p w14:paraId="64BD4908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Constant function represents</w:t>
            </w:r>
          </w:p>
          <w:p w14:paraId="4CA79C76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b),(2,c),(3,c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 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a),(2,b),(3,a)}</w:t>
            </w:r>
          </w:p>
          <w:p w14:paraId="552A2B90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S={(1,c),(2,c),(3,c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d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c),(2,b),(3,a)}</w:t>
            </w:r>
          </w:p>
        </w:tc>
        <w:tc>
          <w:tcPr>
            <w:tcW w:w="1224" w:type="dxa"/>
          </w:tcPr>
          <w:p w14:paraId="4DD62534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:rsidRPr="00C7391A" w14:paraId="3BB8FECB" w14:textId="77777777" w:rsidTr="00EF1EB3">
        <w:tc>
          <w:tcPr>
            <w:tcW w:w="704" w:type="dxa"/>
          </w:tcPr>
          <w:p w14:paraId="53FE7266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3</w:t>
            </w:r>
          </w:p>
        </w:tc>
        <w:tc>
          <w:tcPr>
            <w:tcW w:w="7088" w:type="dxa"/>
          </w:tcPr>
          <w:p w14:paraId="63778673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Onto function represents</w:t>
            </w:r>
          </w:p>
          <w:p w14:paraId="7B6DC9FB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a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a),(2,b),(3,c),(4,d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={(1,a),(2,b),(3,c),(d)}</w:t>
            </w:r>
          </w:p>
          <w:p w14:paraId="3DEAAB14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c)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 xml:space="preserve"> S={(1,a),(2,b),(3,a)}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d) None</w:t>
            </w:r>
          </w:p>
        </w:tc>
        <w:tc>
          <w:tcPr>
            <w:tcW w:w="1224" w:type="dxa"/>
          </w:tcPr>
          <w:p w14:paraId="6EB1F2B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C7391A">
              <w:rPr>
                <w:rFonts w:ascii="Times New Roman" w:hAnsi="Times New Roman"/>
                <w:b/>
                <w:sz w:val="24"/>
                <w:szCs w:val="24"/>
              </w:rPr>
              <w:t>A</w:t>
            </w:r>
          </w:p>
        </w:tc>
      </w:tr>
      <w:tr w:rsidR="001766BD" w:rsidRPr="00C7391A" w14:paraId="6E3CD67F" w14:textId="77777777" w:rsidTr="00EF1EB3">
        <w:tc>
          <w:tcPr>
            <w:tcW w:w="704" w:type="dxa"/>
          </w:tcPr>
          <w:p w14:paraId="43138118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4</w:t>
            </w:r>
          </w:p>
        </w:tc>
        <w:tc>
          <w:tcPr>
            <w:tcW w:w="7088" w:type="dxa"/>
          </w:tcPr>
          <w:p w14:paraId="5E4C5D45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8204B7">
              <w:rPr>
                <w:rFonts w:ascii="Times New Roman" w:hAnsi="Times New Roman"/>
                <w:position w:val="-14"/>
                <w:sz w:val="24"/>
                <w:szCs w:val="24"/>
              </w:rPr>
              <w:object w:dxaOrig="1380" w:dyaOrig="400" w14:anchorId="4FCB512C">
                <v:shape id="_x0000_i1176" type="#_x0000_t75" style="width:1in;height:21.6pt" o:ole="">
                  <v:imagedata r:id="rId290" o:title=""/>
                </v:shape>
                <o:OLEObject Type="Embed" ProgID="Equation.DSMT4" ShapeID="_x0000_i1176" DrawAspect="Content" ObjectID="_1699464894" r:id="rId291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204B7">
              <w:rPr>
                <w:rFonts w:ascii="Times New Roman" w:hAnsi="Times New Roman"/>
                <w:position w:val="-14"/>
                <w:sz w:val="24"/>
                <w:szCs w:val="24"/>
              </w:rPr>
              <w:object w:dxaOrig="740" w:dyaOrig="400" w14:anchorId="45F5E737">
                <v:shape id="_x0000_i1177" type="#_x0000_t75" style="width:36pt;height:21.6pt" o:ole="">
                  <v:imagedata r:id="rId292" o:title=""/>
                </v:shape>
                <o:OLEObject Type="Embed" ProgID="Equation.DSMT4" ShapeID="_x0000_i1177" DrawAspect="Content" ObjectID="_1699464895" r:id="rId293"/>
              </w:object>
            </w:r>
            <w:r w:rsidRPr="00C7391A">
              <w:rPr>
                <w:rFonts w:ascii="Times New Roman" w:hAnsi="Times New Roman"/>
                <w:sz w:val="24"/>
                <w:szCs w:val="24"/>
              </w:rPr>
              <w:t>=</w:t>
            </w:r>
          </w:p>
          <w:p w14:paraId="32A2FAF5" w14:textId="77777777" w:rsidR="001766BD" w:rsidRPr="00C7391A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FD3C56">
              <w:rPr>
                <w:rFonts w:ascii="Times New Roman" w:hAnsi="Times New Roman"/>
                <w:sz w:val="24"/>
                <w:szCs w:val="24"/>
                <w:lang w:eastAsia="en-IN"/>
              </w:rPr>
              <w:t>a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204B7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 w14:anchorId="05B407D8">
                <v:shape id="_x0000_i1178" type="#_x0000_t75" style="width:28.8pt;height:28.2pt" o:ole="">
                  <v:imagedata r:id="rId294" o:title=""/>
                </v:shape>
                <o:OLEObject Type="Embed" ProgID="Equation.DSMT4" ShapeID="_x0000_i1178" DrawAspect="Content" ObjectID="_1699464896" r:id="rId295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 </w:t>
            </w:r>
            <w:r w:rsidRPr="008204B7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 w14:anchorId="669D9B4B">
                <v:shape id="_x0000_i1179" type="#_x0000_t75" style="width:28.8pt;height:28.2pt" o:ole="">
                  <v:imagedata r:id="rId296" o:title=""/>
                </v:shape>
                <o:OLEObject Type="Embed" ProgID="Equation.DSMT4" ShapeID="_x0000_i1179" DrawAspect="Content" ObjectID="_1699464897" r:id="rId297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c) </w:t>
            </w:r>
            <w:r w:rsidRPr="00DC7131">
              <w:rPr>
                <w:rFonts w:ascii="Times New Roman" w:hAnsi="Times New Roman"/>
                <w:position w:val="-24"/>
                <w:sz w:val="24"/>
                <w:szCs w:val="24"/>
              </w:rPr>
              <w:object w:dxaOrig="560" w:dyaOrig="620" w14:anchorId="475B846E">
                <v:shape id="_x0000_i1180" type="#_x0000_t75" style="width:28.8pt;height:28.2pt" o:ole="">
                  <v:imagedata r:id="rId298" o:title=""/>
                </v:shape>
                <o:OLEObject Type="Embed" ProgID="Equation.DSMT4" ShapeID="_x0000_i1180" DrawAspect="Content" ObjectID="_1699464898" r:id="rId299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        d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All the above</w:t>
            </w:r>
          </w:p>
        </w:tc>
        <w:tc>
          <w:tcPr>
            <w:tcW w:w="1224" w:type="dxa"/>
          </w:tcPr>
          <w:p w14:paraId="31824925" w14:textId="77777777" w:rsidR="001766BD" w:rsidRPr="00C7391A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C</w:t>
            </w:r>
          </w:p>
        </w:tc>
      </w:tr>
      <w:tr w:rsidR="001766BD" w14:paraId="09E15AC5" w14:textId="77777777" w:rsidTr="00EF1EB3">
        <w:tc>
          <w:tcPr>
            <w:tcW w:w="704" w:type="dxa"/>
          </w:tcPr>
          <w:p w14:paraId="2EFDBFF9" w14:textId="77777777" w:rsidR="001766BD" w:rsidRDefault="001766BD" w:rsidP="00EF1EB3">
            <w:pPr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25</w:t>
            </w:r>
          </w:p>
        </w:tc>
        <w:tc>
          <w:tcPr>
            <w:tcW w:w="7088" w:type="dxa"/>
          </w:tcPr>
          <w:p w14:paraId="57BA746B" w14:textId="77777777" w:rsidR="001766BD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C7391A">
              <w:rPr>
                <w:rFonts w:ascii="Times New Roman" w:hAnsi="Times New Roman"/>
                <w:sz w:val="24"/>
                <w:szCs w:val="24"/>
              </w:rPr>
              <w:t>R={( 1,-1),(1,0),( 2,-1),( 3,0)}is a</w:t>
            </w:r>
          </w:p>
          <w:p w14:paraId="27111938" w14:textId="77777777" w:rsidR="001766BD" w:rsidRPr="008204B7" w:rsidRDefault="001766BD" w:rsidP="00EF1EB3">
            <w:pPr>
              <w:pStyle w:val="NoSpacing"/>
              <w:rPr>
                <w:rFonts w:ascii="Times New Roman" w:hAnsi="Times New Roman"/>
                <w:sz w:val="24"/>
                <w:szCs w:val="24"/>
              </w:rPr>
            </w:pPr>
            <w:r w:rsidRPr="00FD3C56">
              <w:rPr>
                <w:rFonts w:ascii="Times New Roman" w:hAnsi="Times New Roman"/>
                <w:sz w:val="24"/>
                <w:szCs w:val="24"/>
                <w:lang w:eastAsia="en-IN"/>
              </w:rPr>
              <w:t>a)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Functio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 b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Not a function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c) </w:t>
            </w:r>
            <w:r w:rsidRPr="00C7391A">
              <w:rPr>
                <w:rFonts w:ascii="Times New Roman" w:hAnsi="Times New Roman"/>
                <w:sz w:val="24"/>
                <w:szCs w:val="24"/>
              </w:rPr>
              <w:t>Sets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d) None</w:t>
            </w:r>
          </w:p>
        </w:tc>
        <w:tc>
          <w:tcPr>
            <w:tcW w:w="1224" w:type="dxa"/>
          </w:tcPr>
          <w:p w14:paraId="560145D8" w14:textId="77777777" w:rsidR="001766BD" w:rsidRDefault="001766BD" w:rsidP="00EF1EB3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B</w:t>
            </w:r>
          </w:p>
        </w:tc>
      </w:tr>
    </w:tbl>
    <w:p w14:paraId="1B995842" w14:textId="77777777" w:rsidR="007854A5" w:rsidRDefault="007854A5" w:rsidP="007854A5">
      <w:pPr>
        <w:ind w:firstLine="720"/>
        <w:rPr>
          <w:rFonts w:ascii="Times New Roman" w:hAnsi="Times New Roman" w:cs="Times New Roman"/>
          <w:sz w:val="24"/>
          <w:szCs w:val="24"/>
        </w:rPr>
      </w:pPr>
    </w:p>
    <w:p w14:paraId="64DBAAA6" w14:textId="77777777" w:rsidR="00493119" w:rsidRDefault="00493119" w:rsidP="0049311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93119">
        <w:rPr>
          <w:rFonts w:ascii="Times New Roman" w:hAnsi="Times New Roman" w:cs="Times New Roman"/>
          <w:b/>
          <w:sz w:val="24"/>
          <w:szCs w:val="24"/>
        </w:rPr>
        <w:t>Prepared By Name</w:t>
      </w:r>
      <w:r>
        <w:rPr>
          <w:rFonts w:ascii="Times New Roman" w:hAnsi="Times New Roman" w:cs="Times New Roman"/>
          <w:b/>
          <w:sz w:val="24"/>
          <w:szCs w:val="24"/>
        </w:rPr>
        <w:t xml:space="preserve">:                                                                                                        </w:t>
      </w:r>
    </w:p>
    <w:p w14:paraId="5A2E97DE" w14:textId="77777777" w:rsidR="00493119" w:rsidRPr="00493119" w:rsidRDefault="00493119" w:rsidP="0049311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Signature:                                                                                                                   HOD Signature</w:t>
      </w:r>
    </w:p>
    <w:p w14:paraId="4884F943" w14:textId="77777777" w:rsidR="00493119" w:rsidRPr="007854A5" w:rsidRDefault="00493119" w:rsidP="007854A5">
      <w:pPr>
        <w:ind w:firstLine="720"/>
        <w:rPr>
          <w:rFonts w:ascii="Times New Roman" w:hAnsi="Times New Roman" w:cs="Times New Roman"/>
          <w:sz w:val="24"/>
          <w:szCs w:val="24"/>
        </w:rPr>
      </w:pPr>
    </w:p>
    <w:sectPr w:rsidR="00493119" w:rsidRPr="007854A5" w:rsidSect="00493119">
      <w:pgSz w:w="12240" w:h="15840"/>
      <w:pgMar w:top="142" w:right="758" w:bottom="567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charset w:val="80"/>
    <w:family w:val="swiss"/>
    <w:pitch w:val="variable"/>
    <w:sig w:usb0="E00002FF" w:usb1="6AC7FFFF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hamas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CF227B"/>
    <w:multiLevelType w:val="hybridMultilevel"/>
    <w:tmpl w:val="2F52D342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E32789"/>
    <w:multiLevelType w:val="hybridMultilevel"/>
    <w:tmpl w:val="4CC802AA"/>
    <w:lvl w:ilvl="0" w:tplc="C5BAEAD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800" w:hanging="360"/>
      </w:pPr>
    </w:lvl>
    <w:lvl w:ilvl="2" w:tplc="3009001B" w:tentative="1">
      <w:start w:val="1"/>
      <w:numFmt w:val="lowerRoman"/>
      <w:lvlText w:val="%3."/>
      <w:lvlJc w:val="right"/>
      <w:pPr>
        <w:ind w:left="2520" w:hanging="180"/>
      </w:pPr>
    </w:lvl>
    <w:lvl w:ilvl="3" w:tplc="3009000F" w:tentative="1">
      <w:start w:val="1"/>
      <w:numFmt w:val="decimal"/>
      <w:lvlText w:val="%4."/>
      <w:lvlJc w:val="left"/>
      <w:pPr>
        <w:ind w:left="3240" w:hanging="360"/>
      </w:pPr>
    </w:lvl>
    <w:lvl w:ilvl="4" w:tplc="30090019" w:tentative="1">
      <w:start w:val="1"/>
      <w:numFmt w:val="lowerLetter"/>
      <w:lvlText w:val="%5."/>
      <w:lvlJc w:val="left"/>
      <w:pPr>
        <w:ind w:left="3960" w:hanging="360"/>
      </w:pPr>
    </w:lvl>
    <w:lvl w:ilvl="5" w:tplc="3009001B" w:tentative="1">
      <w:start w:val="1"/>
      <w:numFmt w:val="lowerRoman"/>
      <w:lvlText w:val="%6."/>
      <w:lvlJc w:val="right"/>
      <w:pPr>
        <w:ind w:left="4680" w:hanging="180"/>
      </w:pPr>
    </w:lvl>
    <w:lvl w:ilvl="6" w:tplc="3009000F" w:tentative="1">
      <w:start w:val="1"/>
      <w:numFmt w:val="decimal"/>
      <w:lvlText w:val="%7."/>
      <w:lvlJc w:val="left"/>
      <w:pPr>
        <w:ind w:left="5400" w:hanging="360"/>
      </w:pPr>
    </w:lvl>
    <w:lvl w:ilvl="7" w:tplc="30090019" w:tentative="1">
      <w:start w:val="1"/>
      <w:numFmt w:val="lowerLetter"/>
      <w:lvlText w:val="%8."/>
      <w:lvlJc w:val="left"/>
      <w:pPr>
        <w:ind w:left="6120" w:hanging="360"/>
      </w:pPr>
    </w:lvl>
    <w:lvl w:ilvl="8" w:tplc="3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30C15EA"/>
    <w:multiLevelType w:val="hybridMultilevel"/>
    <w:tmpl w:val="3EC0D38A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5B2E8E"/>
    <w:multiLevelType w:val="hybridMultilevel"/>
    <w:tmpl w:val="004CAFF4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882A07"/>
    <w:multiLevelType w:val="hybridMultilevel"/>
    <w:tmpl w:val="540A9154"/>
    <w:lvl w:ilvl="0" w:tplc="36CE0918">
      <w:start w:val="1"/>
      <w:numFmt w:val="lowerLetter"/>
      <w:lvlText w:val="%1)"/>
      <w:lvlJc w:val="left"/>
      <w:pPr>
        <w:ind w:left="720" w:hanging="360"/>
      </w:pPr>
      <w:rPr>
        <w:rFonts w:eastAsia="Meiryo"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8600552"/>
    <w:multiLevelType w:val="hybridMultilevel"/>
    <w:tmpl w:val="79647F02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9E3397"/>
    <w:multiLevelType w:val="hybridMultilevel"/>
    <w:tmpl w:val="88FCA41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B11ED5"/>
    <w:multiLevelType w:val="hybridMultilevel"/>
    <w:tmpl w:val="BF2EF0BE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0D6EA7"/>
    <w:multiLevelType w:val="hybridMultilevel"/>
    <w:tmpl w:val="9088372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970757"/>
    <w:multiLevelType w:val="hybridMultilevel"/>
    <w:tmpl w:val="B380E2E2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641955"/>
    <w:multiLevelType w:val="hybridMultilevel"/>
    <w:tmpl w:val="2F4E13AA"/>
    <w:lvl w:ilvl="0" w:tplc="CEBEE19E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6D00E8"/>
    <w:multiLevelType w:val="hybridMultilevel"/>
    <w:tmpl w:val="7A3CB0CA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40B1539"/>
    <w:multiLevelType w:val="hybridMultilevel"/>
    <w:tmpl w:val="4D02C3D4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5B20FA8"/>
    <w:multiLevelType w:val="hybridMultilevel"/>
    <w:tmpl w:val="C644AC54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85D6480"/>
    <w:multiLevelType w:val="hybridMultilevel"/>
    <w:tmpl w:val="0E005ABA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A515B12"/>
    <w:multiLevelType w:val="hybridMultilevel"/>
    <w:tmpl w:val="8560347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ED344DE"/>
    <w:multiLevelType w:val="hybridMultilevel"/>
    <w:tmpl w:val="FB3CE466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F75780A"/>
    <w:multiLevelType w:val="hybridMultilevel"/>
    <w:tmpl w:val="322E53D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0E52A2F"/>
    <w:multiLevelType w:val="hybridMultilevel"/>
    <w:tmpl w:val="3ADC728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3117B15"/>
    <w:multiLevelType w:val="hybridMultilevel"/>
    <w:tmpl w:val="BF42E41E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242B83"/>
    <w:multiLevelType w:val="hybridMultilevel"/>
    <w:tmpl w:val="B03461AA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44D6690"/>
    <w:multiLevelType w:val="hybridMultilevel"/>
    <w:tmpl w:val="52B6964C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57A74CB"/>
    <w:multiLevelType w:val="hybridMultilevel"/>
    <w:tmpl w:val="59883874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63038F3"/>
    <w:multiLevelType w:val="hybridMultilevel"/>
    <w:tmpl w:val="5ACA7154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68336F0"/>
    <w:multiLevelType w:val="hybridMultilevel"/>
    <w:tmpl w:val="AA7A9386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6B94BA3"/>
    <w:multiLevelType w:val="hybridMultilevel"/>
    <w:tmpl w:val="B2142E5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6BB7ED8"/>
    <w:multiLevelType w:val="hybridMultilevel"/>
    <w:tmpl w:val="2FE83350"/>
    <w:lvl w:ilvl="0" w:tplc="E8FEFBF2">
      <w:start w:val="1"/>
      <w:numFmt w:val="lowerLetter"/>
      <w:lvlText w:val="%1)"/>
      <w:lvlJc w:val="left"/>
      <w:pPr>
        <w:ind w:left="720" w:hanging="360"/>
      </w:pPr>
      <w:rPr>
        <w:rFonts w:eastAsia="Meiryo"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7B4605C"/>
    <w:multiLevelType w:val="hybridMultilevel"/>
    <w:tmpl w:val="560A2B4E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8237B9C"/>
    <w:multiLevelType w:val="hybridMultilevel"/>
    <w:tmpl w:val="CEC296CC"/>
    <w:lvl w:ilvl="0" w:tplc="BDEA62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800" w:hanging="360"/>
      </w:pPr>
    </w:lvl>
    <w:lvl w:ilvl="2" w:tplc="3009001B" w:tentative="1">
      <w:start w:val="1"/>
      <w:numFmt w:val="lowerRoman"/>
      <w:lvlText w:val="%3."/>
      <w:lvlJc w:val="right"/>
      <w:pPr>
        <w:ind w:left="2520" w:hanging="180"/>
      </w:pPr>
    </w:lvl>
    <w:lvl w:ilvl="3" w:tplc="3009000F" w:tentative="1">
      <w:start w:val="1"/>
      <w:numFmt w:val="decimal"/>
      <w:lvlText w:val="%4."/>
      <w:lvlJc w:val="left"/>
      <w:pPr>
        <w:ind w:left="3240" w:hanging="360"/>
      </w:pPr>
    </w:lvl>
    <w:lvl w:ilvl="4" w:tplc="30090019" w:tentative="1">
      <w:start w:val="1"/>
      <w:numFmt w:val="lowerLetter"/>
      <w:lvlText w:val="%5."/>
      <w:lvlJc w:val="left"/>
      <w:pPr>
        <w:ind w:left="3960" w:hanging="360"/>
      </w:pPr>
    </w:lvl>
    <w:lvl w:ilvl="5" w:tplc="3009001B" w:tentative="1">
      <w:start w:val="1"/>
      <w:numFmt w:val="lowerRoman"/>
      <w:lvlText w:val="%6."/>
      <w:lvlJc w:val="right"/>
      <w:pPr>
        <w:ind w:left="4680" w:hanging="180"/>
      </w:pPr>
    </w:lvl>
    <w:lvl w:ilvl="6" w:tplc="3009000F" w:tentative="1">
      <w:start w:val="1"/>
      <w:numFmt w:val="decimal"/>
      <w:lvlText w:val="%7."/>
      <w:lvlJc w:val="left"/>
      <w:pPr>
        <w:ind w:left="5400" w:hanging="360"/>
      </w:pPr>
    </w:lvl>
    <w:lvl w:ilvl="7" w:tplc="30090019" w:tentative="1">
      <w:start w:val="1"/>
      <w:numFmt w:val="lowerLetter"/>
      <w:lvlText w:val="%8."/>
      <w:lvlJc w:val="left"/>
      <w:pPr>
        <w:ind w:left="6120" w:hanging="360"/>
      </w:pPr>
    </w:lvl>
    <w:lvl w:ilvl="8" w:tplc="3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29793A20"/>
    <w:multiLevelType w:val="hybridMultilevel"/>
    <w:tmpl w:val="38B04AE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A5E238B"/>
    <w:multiLevelType w:val="hybridMultilevel"/>
    <w:tmpl w:val="B42687CE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A787D9F"/>
    <w:multiLevelType w:val="hybridMultilevel"/>
    <w:tmpl w:val="0A2A36A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BAB078F"/>
    <w:multiLevelType w:val="hybridMultilevel"/>
    <w:tmpl w:val="201C3632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2E6C1438"/>
    <w:multiLevelType w:val="hybridMultilevel"/>
    <w:tmpl w:val="5504D7E4"/>
    <w:lvl w:ilvl="0" w:tplc="2DC688B0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7434371"/>
    <w:multiLevelType w:val="hybridMultilevel"/>
    <w:tmpl w:val="8E42F27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9BE5B95"/>
    <w:multiLevelType w:val="hybridMultilevel"/>
    <w:tmpl w:val="89D2E45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CC2200B"/>
    <w:multiLevelType w:val="hybridMultilevel"/>
    <w:tmpl w:val="88F24EC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F3C2045"/>
    <w:multiLevelType w:val="hybridMultilevel"/>
    <w:tmpl w:val="06AA2BBA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48B523F"/>
    <w:multiLevelType w:val="hybridMultilevel"/>
    <w:tmpl w:val="3A22BE6E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4DF540B"/>
    <w:multiLevelType w:val="hybridMultilevel"/>
    <w:tmpl w:val="7C148C6E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47D33E9F"/>
    <w:multiLevelType w:val="hybridMultilevel"/>
    <w:tmpl w:val="5EB6D11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499C375B"/>
    <w:multiLevelType w:val="hybridMultilevel"/>
    <w:tmpl w:val="D9CE344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54EC1C95"/>
    <w:multiLevelType w:val="hybridMultilevel"/>
    <w:tmpl w:val="CE2882C2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60D04FD"/>
    <w:multiLevelType w:val="hybridMultilevel"/>
    <w:tmpl w:val="C79A0A8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7010B72"/>
    <w:multiLevelType w:val="hybridMultilevel"/>
    <w:tmpl w:val="050608A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96E2A7D"/>
    <w:multiLevelType w:val="hybridMultilevel"/>
    <w:tmpl w:val="9D2ABDB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A843EBA"/>
    <w:multiLevelType w:val="hybridMultilevel"/>
    <w:tmpl w:val="16DC44F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B75701F"/>
    <w:multiLevelType w:val="hybridMultilevel"/>
    <w:tmpl w:val="333AC99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5D0A1A44"/>
    <w:multiLevelType w:val="hybridMultilevel"/>
    <w:tmpl w:val="77BCC1CA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D390B0A"/>
    <w:multiLevelType w:val="hybridMultilevel"/>
    <w:tmpl w:val="AECEBB7C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D526463"/>
    <w:multiLevelType w:val="hybridMultilevel"/>
    <w:tmpl w:val="B5A407B4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E5356E0"/>
    <w:multiLevelType w:val="hybridMultilevel"/>
    <w:tmpl w:val="3DD0A5CA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FC54C11"/>
    <w:multiLevelType w:val="hybridMultilevel"/>
    <w:tmpl w:val="160E7D04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A800456"/>
    <w:multiLevelType w:val="hybridMultilevel"/>
    <w:tmpl w:val="D7E029B2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B27013D"/>
    <w:multiLevelType w:val="hybridMultilevel"/>
    <w:tmpl w:val="B9209D6C"/>
    <w:lvl w:ilvl="0" w:tplc="1DEC61C8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DB63360"/>
    <w:multiLevelType w:val="hybridMultilevel"/>
    <w:tmpl w:val="CF045E00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70A700A1"/>
    <w:multiLevelType w:val="hybridMultilevel"/>
    <w:tmpl w:val="C91CB394"/>
    <w:lvl w:ilvl="0" w:tplc="90A46A4E">
      <w:start w:val="1"/>
      <w:numFmt w:val="lowerLetter"/>
      <w:lvlText w:val="%1)"/>
      <w:lvlJc w:val="left"/>
      <w:pPr>
        <w:ind w:left="720" w:hanging="360"/>
      </w:pPr>
      <w:rPr>
        <w:rFonts w:hint="default"/>
        <w:color w:val="000000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90D4269"/>
    <w:multiLevelType w:val="hybridMultilevel"/>
    <w:tmpl w:val="76D2FBA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B695187"/>
    <w:multiLevelType w:val="hybridMultilevel"/>
    <w:tmpl w:val="92BEF506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DC7102F"/>
    <w:multiLevelType w:val="hybridMultilevel"/>
    <w:tmpl w:val="8B98C2C8"/>
    <w:lvl w:ilvl="0" w:tplc="3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90019" w:tentative="1">
      <w:start w:val="1"/>
      <w:numFmt w:val="lowerLetter"/>
      <w:lvlText w:val="%2."/>
      <w:lvlJc w:val="left"/>
      <w:pPr>
        <w:ind w:left="1440" w:hanging="360"/>
      </w:pPr>
    </w:lvl>
    <w:lvl w:ilvl="2" w:tplc="3009001B" w:tentative="1">
      <w:start w:val="1"/>
      <w:numFmt w:val="lowerRoman"/>
      <w:lvlText w:val="%3."/>
      <w:lvlJc w:val="right"/>
      <w:pPr>
        <w:ind w:left="2160" w:hanging="180"/>
      </w:pPr>
    </w:lvl>
    <w:lvl w:ilvl="3" w:tplc="3009000F" w:tentative="1">
      <w:start w:val="1"/>
      <w:numFmt w:val="decimal"/>
      <w:lvlText w:val="%4."/>
      <w:lvlJc w:val="left"/>
      <w:pPr>
        <w:ind w:left="2880" w:hanging="360"/>
      </w:pPr>
    </w:lvl>
    <w:lvl w:ilvl="4" w:tplc="30090019" w:tentative="1">
      <w:start w:val="1"/>
      <w:numFmt w:val="lowerLetter"/>
      <w:lvlText w:val="%5."/>
      <w:lvlJc w:val="left"/>
      <w:pPr>
        <w:ind w:left="3600" w:hanging="360"/>
      </w:pPr>
    </w:lvl>
    <w:lvl w:ilvl="5" w:tplc="3009001B" w:tentative="1">
      <w:start w:val="1"/>
      <w:numFmt w:val="lowerRoman"/>
      <w:lvlText w:val="%6."/>
      <w:lvlJc w:val="right"/>
      <w:pPr>
        <w:ind w:left="4320" w:hanging="180"/>
      </w:pPr>
    </w:lvl>
    <w:lvl w:ilvl="6" w:tplc="3009000F" w:tentative="1">
      <w:start w:val="1"/>
      <w:numFmt w:val="decimal"/>
      <w:lvlText w:val="%7."/>
      <w:lvlJc w:val="left"/>
      <w:pPr>
        <w:ind w:left="5040" w:hanging="360"/>
      </w:pPr>
    </w:lvl>
    <w:lvl w:ilvl="7" w:tplc="30090019" w:tentative="1">
      <w:start w:val="1"/>
      <w:numFmt w:val="lowerLetter"/>
      <w:lvlText w:val="%8."/>
      <w:lvlJc w:val="left"/>
      <w:pPr>
        <w:ind w:left="5760" w:hanging="360"/>
      </w:pPr>
    </w:lvl>
    <w:lvl w:ilvl="8" w:tplc="3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2"/>
  </w:num>
  <w:num w:numId="2">
    <w:abstractNumId w:val="12"/>
  </w:num>
  <w:num w:numId="3">
    <w:abstractNumId w:val="42"/>
  </w:num>
  <w:num w:numId="4">
    <w:abstractNumId w:val="44"/>
  </w:num>
  <w:num w:numId="5">
    <w:abstractNumId w:val="54"/>
  </w:num>
  <w:num w:numId="6">
    <w:abstractNumId w:val="49"/>
  </w:num>
  <w:num w:numId="7">
    <w:abstractNumId w:val="10"/>
  </w:num>
  <w:num w:numId="8">
    <w:abstractNumId w:val="56"/>
  </w:num>
  <w:num w:numId="9">
    <w:abstractNumId w:val="29"/>
  </w:num>
  <w:num w:numId="10">
    <w:abstractNumId w:val="8"/>
  </w:num>
  <w:num w:numId="11">
    <w:abstractNumId w:val="47"/>
  </w:num>
  <w:num w:numId="12">
    <w:abstractNumId w:val="45"/>
  </w:num>
  <w:num w:numId="13">
    <w:abstractNumId w:val="3"/>
  </w:num>
  <w:num w:numId="14">
    <w:abstractNumId w:val="17"/>
  </w:num>
  <w:num w:numId="15">
    <w:abstractNumId w:val="46"/>
  </w:num>
  <w:num w:numId="16">
    <w:abstractNumId w:val="4"/>
  </w:num>
  <w:num w:numId="17">
    <w:abstractNumId w:val="26"/>
  </w:num>
  <w:num w:numId="18">
    <w:abstractNumId w:val="33"/>
  </w:num>
  <w:num w:numId="19">
    <w:abstractNumId w:val="20"/>
  </w:num>
  <w:num w:numId="20">
    <w:abstractNumId w:val="23"/>
  </w:num>
  <w:num w:numId="21">
    <w:abstractNumId w:val="50"/>
  </w:num>
  <w:num w:numId="22">
    <w:abstractNumId w:val="28"/>
  </w:num>
  <w:num w:numId="23">
    <w:abstractNumId w:val="30"/>
  </w:num>
  <w:num w:numId="24">
    <w:abstractNumId w:val="59"/>
  </w:num>
  <w:num w:numId="25">
    <w:abstractNumId w:val="19"/>
  </w:num>
  <w:num w:numId="26">
    <w:abstractNumId w:val="24"/>
  </w:num>
  <w:num w:numId="27">
    <w:abstractNumId w:val="13"/>
  </w:num>
  <w:num w:numId="28">
    <w:abstractNumId w:val="39"/>
  </w:num>
  <w:num w:numId="29">
    <w:abstractNumId w:val="37"/>
  </w:num>
  <w:num w:numId="30">
    <w:abstractNumId w:val="35"/>
  </w:num>
  <w:num w:numId="31">
    <w:abstractNumId w:val="43"/>
  </w:num>
  <w:num w:numId="32">
    <w:abstractNumId w:val="21"/>
  </w:num>
  <w:num w:numId="33">
    <w:abstractNumId w:val="58"/>
  </w:num>
  <w:num w:numId="34">
    <w:abstractNumId w:val="6"/>
  </w:num>
  <w:num w:numId="35">
    <w:abstractNumId w:val="34"/>
  </w:num>
  <w:num w:numId="36">
    <w:abstractNumId w:val="1"/>
  </w:num>
  <w:num w:numId="37">
    <w:abstractNumId w:val="27"/>
  </w:num>
  <w:num w:numId="38">
    <w:abstractNumId w:val="16"/>
  </w:num>
  <w:num w:numId="39">
    <w:abstractNumId w:val="5"/>
  </w:num>
  <w:num w:numId="40">
    <w:abstractNumId w:val="14"/>
  </w:num>
  <w:num w:numId="41">
    <w:abstractNumId w:val="7"/>
  </w:num>
  <w:num w:numId="42">
    <w:abstractNumId w:val="51"/>
  </w:num>
  <w:num w:numId="43">
    <w:abstractNumId w:val="55"/>
  </w:num>
  <w:num w:numId="44">
    <w:abstractNumId w:val="41"/>
  </w:num>
  <w:num w:numId="45">
    <w:abstractNumId w:val="11"/>
  </w:num>
  <w:num w:numId="46">
    <w:abstractNumId w:val="36"/>
  </w:num>
  <w:num w:numId="47">
    <w:abstractNumId w:val="48"/>
  </w:num>
  <w:num w:numId="48">
    <w:abstractNumId w:val="18"/>
  </w:num>
  <w:num w:numId="49">
    <w:abstractNumId w:val="2"/>
  </w:num>
  <w:num w:numId="50">
    <w:abstractNumId w:val="15"/>
  </w:num>
  <w:num w:numId="51">
    <w:abstractNumId w:val="0"/>
  </w:num>
  <w:num w:numId="52">
    <w:abstractNumId w:val="38"/>
  </w:num>
  <w:num w:numId="53">
    <w:abstractNumId w:val="57"/>
  </w:num>
  <w:num w:numId="54">
    <w:abstractNumId w:val="32"/>
  </w:num>
  <w:num w:numId="55">
    <w:abstractNumId w:val="22"/>
  </w:num>
  <w:num w:numId="56">
    <w:abstractNumId w:val="53"/>
  </w:num>
  <w:num w:numId="57">
    <w:abstractNumId w:val="40"/>
  </w:num>
  <w:num w:numId="58">
    <w:abstractNumId w:val="9"/>
  </w:num>
  <w:num w:numId="59">
    <w:abstractNumId w:val="25"/>
  </w:num>
  <w:num w:numId="60">
    <w:abstractNumId w:val="31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0C44"/>
    <w:rsid w:val="00032D04"/>
    <w:rsid w:val="001766BD"/>
    <w:rsid w:val="00217B16"/>
    <w:rsid w:val="002839F6"/>
    <w:rsid w:val="002C4BFC"/>
    <w:rsid w:val="002F342B"/>
    <w:rsid w:val="003021D4"/>
    <w:rsid w:val="00313A3C"/>
    <w:rsid w:val="00395090"/>
    <w:rsid w:val="00493119"/>
    <w:rsid w:val="004A5A7D"/>
    <w:rsid w:val="00537709"/>
    <w:rsid w:val="00540C44"/>
    <w:rsid w:val="005E18EE"/>
    <w:rsid w:val="00623C95"/>
    <w:rsid w:val="00641CB2"/>
    <w:rsid w:val="007120E5"/>
    <w:rsid w:val="007854A5"/>
    <w:rsid w:val="00842AE7"/>
    <w:rsid w:val="0089740C"/>
    <w:rsid w:val="00906C18"/>
    <w:rsid w:val="00907C9D"/>
    <w:rsid w:val="00A32FE1"/>
    <w:rsid w:val="00A87172"/>
    <w:rsid w:val="00BC0E97"/>
    <w:rsid w:val="00C37BBF"/>
    <w:rsid w:val="00C8565F"/>
    <w:rsid w:val="00CB3AA7"/>
    <w:rsid w:val="00D9714B"/>
    <w:rsid w:val="00E53753"/>
    <w:rsid w:val="00E56EF4"/>
    <w:rsid w:val="00EF794A"/>
    <w:rsid w:val="00F4235B"/>
    <w:rsid w:val="00F61E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82"/>
    <o:shapelayout v:ext="edit">
      <o:idmap v:ext="edit" data="1"/>
    </o:shapelayout>
  </w:shapeDefaults>
  <w:decimalSymbol w:val="."/>
  <w:listSeparator w:val=","/>
  <w14:docId w14:val="1437B4FE"/>
  <w15:docId w15:val="{7EAC0B7A-871E-4F62-BAD2-1EAC749EDE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40C44"/>
  </w:style>
  <w:style w:type="paragraph" w:styleId="Heading1">
    <w:name w:val="heading 1"/>
    <w:basedOn w:val="Normal"/>
    <w:next w:val="Normal"/>
    <w:link w:val="Heading1Char"/>
    <w:uiPriority w:val="1"/>
    <w:qFormat/>
    <w:rsid w:val="00623C95"/>
    <w:pPr>
      <w:keepNext/>
      <w:spacing w:after="0" w:line="240" w:lineRule="auto"/>
      <w:jc w:val="center"/>
      <w:outlineLvl w:val="0"/>
    </w:pPr>
    <w:rPr>
      <w:rFonts w:ascii="Bahamas" w:eastAsia="Times New Roman" w:hAnsi="Bahamas" w:cs="Times New Roman"/>
      <w:sz w:val="24"/>
      <w:szCs w:val="2"/>
      <w:lang w:val="x-none" w:eastAsia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23C95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x-none" w:eastAsia="x-none"/>
    </w:rPr>
  </w:style>
  <w:style w:type="paragraph" w:styleId="Heading3">
    <w:name w:val="heading 3"/>
    <w:basedOn w:val="Normal"/>
    <w:next w:val="Normal"/>
    <w:link w:val="Heading3Char"/>
    <w:uiPriority w:val="9"/>
    <w:qFormat/>
    <w:rsid w:val="00623C95"/>
    <w:pPr>
      <w:keepNext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23C95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1"/>
    <w:rsid w:val="00623C95"/>
    <w:rPr>
      <w:rFonts w:ascii="Bahamas" w:eastAsia="Times New Roman" w:hAnsi="Bahamas" w:cs="Times New Roman"/>
      <w:sz w:val="24"/>
      <w:szCs w:val="2"/>
      <w:lang w:val="x-none" w:eastAsia="x-none"/>
    </w:rPr>
  </w:style>
  <w:style w:type="character" w:customStyle="1" w:styleId="Heading2Char">
    <w:name w:val="Heading 2 Char"/>
    <w:basedOn w:val="DefaultParagraphFont"/>
    <w:link w:val="Heading2"/>
    <w:uiPriority w:val="9"/>
    <w:rsid w:val="00623C95"/>
    <w:rPr>
      <w:rFonts w:ascii="Cambria" w:eastAsia="Times New Roman" w:hAnsi="Cambria" w:cs="Times New Roman"/>
      <w:b/>
      <w:bCs/>
      <w:i/>
      <w:iCs/>
      <w:sz w:val="28"/>
      <w:szCs w:val="28"/>
      <w:lang w:val="x-none" w:eastAsia="x-none"/>
    </w:rPr>
  </w:style>
  <w:style w:type="character" w:customStyle="1" w:styleId="Heading3Char">
    <w:name w:val="Heading 3 Char"/>
    <w:basedOn w:val="DefaultParagraphFont"/>
    <w:link w:val="Heading3"/>
    <w:uiPriority w:val="9"/>
    <w:rsid w:val="00623C95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character" w:customStyle="1" w:styleId="Heading6Char">
    <w:name w:val="Heading 6 Char"/>
    <w:basedOn w:val="DefaultParagraphFont"/>
    <w:link w:val="Heading6"/>
    <w:uiPriority w:val="9"/>
    <w:rsid w:val="00623C95"/>
    <w:rPr>
      <w:rFonts w:ascii="Cambria" w:eastAsia="Times New Roman" w:hAnsi="Cambria" w:cs="Times New Roman"/>
      <w:i/>
      <w:iCs/>
      <w:color w:val="243F60"/>
    </w:rPr>
  </w:style>
  <w:style w:type="table" w:styleId="TableGrid">
    <w:name w:val="Table Grid"/>
    <w:basedOn w:val="TableNormal"/>
    <w:uiPriority w:val="59"/>
    <w:rsid w:val="00540C4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C0E97"/>
    <w:pPr>
      <w:spacing w:after="160" w:line="259" w:lineRule="auto"/>
      <w:ind w:left="720"/>
      <w:contextualSpacing/>
    </w:pPr>
    <w:rPr>
      <w:lang w:val="en-IN"/>
    </w:rPr>
  </w:style>
  <w:style w:type="character" w:customStyle="1" w:styleId="ListParagraphChar">
    <w:name w:val="List Paragraph Char"/>
    <w:link w:val="ListParagraph"/>
    <w:uiPriority w:val="34"/>
    <w:qFormat/>
    <w:locked/>
    <w:rsid w:val="00BC0E97"/>
    <w:rPr>
      <w:lang w:val="en-I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C95"/>
    <w:rPr>
      <w:rFonts w:ascii="Tahoma" w:eastAsia="Calibri" w:hAnsi="Tahoma" w:cs="Times New Roman"/>
      <w:sz w:val="16"/>
      <w:szCs w:val="16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C95"/>
    <w:pPr>
      <w:spacing w:after="0" w:line="240" w:lineRule="auto"/>
    </w:pPr>
    <w:rPr>
      <w:rFonts w:ascii="Tahoma" w:eastAsia="Calibri" w:hAnsi="Tahoma" w:cs="Times New Roman"/>
      <w:sz w:val="16"/>
      <w:szCs w:val="16"/>
      <w:lang w:val="x-none" w:eastAsia="x-none"/>
    </w:rPr>
  </w:style>
  <w:style w:type="paragraph" w:customStyle="1" w:styleId="Default">
    <w:name w:val="Default"/>
    <w:rsid w:val="00623C95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623C95"/>
    <w:pPr>
      <w:tabs>
        <w:tab w:val="center" w:pos="4680"/>
        <w:tab w:val="right" w:pos="9360"/>
      </w:tabs>
    </w:pPr>
    <w:rPr>
      <w:rFonts w:ascii="Calibri" w:eastAsia="Calibri" w:hAnsi="Calibri" w:cs="Times New Roman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623C95"/>
    <w:rPr>
      <w:rFonts w:ascii="Calibri" w:eastAsia="Calibri" w:hAnsi="Calibri" w:cs="Times New Roman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623C95"/>
    <w:pPr>
      <w:tabs>
        <w:tab w:val="center" w:pos="4680"/>
        <w:tab w:val="right" w:pos="9360"/>
      </w:tabs>
    </w:pPr>
    <w:rPr>
      <w:rFonts w:ascii="Calibri" w:eastAsia="Calibri" w:hAnsi="Calibri" w:cs="Times New Roman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623C95"/>
    <w:rPr>
      <w:rFonts w:ascii="Calibri" w:eastAsia="Calibri" w:hAnsi="Calibri" w:cs="Times New Roman"/>
      <w:lang w:val="x-none" w:eastAsia="x-none"/>
    </w:rPr>
  </w:style>
  <w:style w:type="character" w:styleId="Hyperlink">
    <w:name w:val="Hyperlink"/>
    <w:uiPriority w:val="99"/>
    <w:unhideWhenUsed/>
    <w:rsid w:val="00623C95"/>
    <w:rPr>
      <w:color w:val="0000FF"/>
      <w:u w:val="single"/>
    </w:rPr>
  </w:style>
  <w:style w:type="character" w:styleId="Strong">
    <w:name w:val="Strong"/>
    <w:uiPriority w:val="22"/>
    <w:qFormat/>
    <w:rsid w:val="00623C95"/>
    <w:rPr>
      <w:b/>
      <w:bCs/>
    </w:rPr>
  </w:style>
  <w:style w:type="paragraph" w:styleId="NoSpacing">
    <w:name w:val="No Spacing"/>
    <w:link w:val="NoSpacingChar"/>
    <w:uiPriority w:val="99"/>
    <w:qFormat/>
    <w:rsid w:val="00623C9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NoSpacingChar">
    <w:name w:val="No Spacing Char"/>
    <w:link w:val="NoSpacing"/>
    <w:uiPriority w:val="99"/>
    <w:locked/>
    <w:rsid w:val="00623C95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623C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623C95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623C95"/>
    <w:rPr>
      <w:rFonts w:ascii="Courier New" w:eastAsia="Times New Roman" w:hAnsi="Courier New" w:cs="Times New Roman"/>
      <w:sz w:val="20"/>
      <w:szCs w:val="20"/>
      <w:lang w:val="x-none" w:eastAsia="x-none"/>
    </w:rPr>
  </w:style>
  <w:style w:type="character" w:customStyle="1" w:styleId="kw1">
    <w:name w:val="kw1"/>
    <w:basedOn w:val="DefaultParagraphFont"/>
    <w:rsid w:val="00623C95"/>
  </w:style>
  <w:style w:type="character" w:customStyle="1" w:styleId="sy0">
    <w:name w:val="sy0"/>
    <w:basedOn w:val="DefaultParagraphFont"/>
    <w:rsid w:val="00623C95"/>
  </w:style>
  <w:style w:type="character" w:customStyle="1" w:styleId="kw4">
    <w:name w:val="kw4"/>
    <w:basedOn w:val="DefaultParagraphFont"/>
    <w:rsid w:val="00623C95"/>
  </w:style>
  <w:style w:type="character" w:customStyle="1" w:styleId="br0">
    <w:name w:val="br0"/>
    <w:basedOn w:val="DefaultParagraphFont"/>
    <w:rsid w:val="00623C95"/>
  </w:style>
  <w:style w:type="character" w:customStyle="1" w:styleId="kw3">
    <w:name w:val="kw3"/>
    <w:basedOn w:val="DefaultParagraphFont"/>
    <w:rsid w:val="00623C95"/>
  </w:style>
  <w:style w:type="character" w:customStyle="1" w:styleId="st0">
    <w:name w:val="st0"/>
    <w:basedOn w:val="DefaultParagraphFont"/>
    <w:rsid w:val="00623C95"/>
  </w:style>
  <w:style w:type="character" w:customStyle="1" w:styleId="co1">
    <w:name w:val="co1"/>
    <w:basedOn w:val="DefaultParagraphFont"/>
    <w:rsid w:val="00623C95"/>
  </w:style>
  <w:style w:type="character" w:customStyle="1" w:styleId="nu0">
    <w:name w:val="nu0"/>
    <w:basedOn w:val="DefaultParagraphFont"/>
    <w:rsid w:val="00623C95"/>
  </w:style>
  <w:style w:type="character" w:customStyle="1" w:styleId="mw-headline">
    <w:name w:val="mw-headline"/>
    <w:basedOn w:val="DefaultParagraphFont"/>
    <w:rsid w:val="00623C95"/>
  </w:style>
  <w:style w:type="paragraph" w:styleId="BodyText">
    <w:name w:val="Body Text"/>
    <w:basedOn w:val="Normal"/>
    <w:link w:val="BodyTextChar"/>
    <w:uiPriority w:val="1"/>
    <w:qFormat/>
    <w:rsid w:val="00623C95"/>
    <w:pPr>
      <w:widowControl w:val="0"/>
      <w:autoSpaceDE w:val="0"/>
      <w:autoSpaceDN w:val="0"/>
      <w:spacing w:after="0" w:line="240" w:lineRule="auto"/>
      <w:ind w:left="160"/>
    </w:pPr>
    <w:rPr>
      <w:rFonts w:ascii="Verdana" w:eastAsia="Verdana" w:hAnsi="Verdana" w:cs="Verdana"/>
    </w:rPr>
  </w:style>
  <w:style w:type="character" w:customStyle="1" w:styleId="BodyTextChar">
    <w:name w:val="Body Text Char"/>
    <w:basedOn w:val="DefaultParagraphFont"/>
    <w:link w:val="BodyText"/>
    <w:uiPriority w:val="1"/>
    <w:rsid w:val="00623C95"/>
    <w:rPr>
      <w:rFonts w:ascii="Verdana" w:eastAsia="Verdana" w:hAnsi="Verdana" w:cs="Verdana"/>
    </w:rPr>
  </w:style>
  <w:style w:type="paragraph" w:styleId="Title">
    <w:name w:val="Title"/>
    <w:basedOn w:val="Normal"/>
    <w:link w:val="TitleChar"/>
    <w:uiPriority w:val="1"/>
    <w:qFormat/>
    <w:rsid w:val="00623C95"/>
    <w:pPr>
      <w:widowControl w:val="0"/>
      <w:autoSpaceDE w:val="0"/>
      <w:autoSpaceDN w:val="0"/>
      <w:spacing w:before="130" w:after="0" w:line="240" w:lineRule="auto"/>
      <w:ind w:left="263" w:right="227"/>
      <w:jc w:val="center"/>
    </w:pPr>
    <w:rPr>
      <w:rFonts w:ascii="Verdana" w:eastAsia="Verdana" w:hAnsi="Verdana" w:cs="Verdana"/>
      <w:b/>
      <w:bCs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"/>
    <w:rsid w:val="00623C95"/>
    <w:rPr>
      <w:rFonts w:ascii="Verdana" w:eastAsia="Verdana" w:hAnsi="Verdana" w:cs="Verdana"/>
      <w:b/>
      <w:bCs/>
      <w:sz w:val="32"/>
      <w:szCs w:val="32"/>
    </w:rPr>
  </w:style>
  <w:style w:type="paragraph" w:customStyle="1" w:styleId="TableParagraph">
    <w:name w:val="Table Paragraph"/>
    <w:basedOn w:val="Normal"/>
    <w:uiPriority w:val="1"/>
    <w:qFormat/>
    <w:rsid w:val="00623C95"/>
    <w:pPr>
      <w:widowControl w:val="0"/>
      <w:autoSpaceDE w:val="0"/>
      <w:autoSpaceDN w:val="0"/>
      <w:spacing w:after="0" w:line="254" w:lineRule="exact"/>
      <w:ind w:left="50"/>
    </w:pPr>
    <w:rPr>
      <w:rFonts w:ascii="Verdana" w:eastAsia="Verdana" w:hAnsi="Verdana" w:cs="Verdana"/>
    </w:rPr>
  </w:style>
  <w:style w:type="paragraph" w:customStyle="1" w:styleId="topic-paragraph">
    <w:name w:val="topic-paragraph"/>
    <w:basedOn w:val="Normal"/>
    <w:rsid w:val="00623C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Emphasis">
    <w:name w:val="Emphasis"/>
    <w:uiPriority w:val="20"/>
    <w:qFormat/>
    <w:rsid w:val="00623C95"/>
    <w:rPr>
      <w:i/>
      <w:iCs/>
    </w:rPr>
  </w:style>
  <w:style w:type="character" w:customStyle="1" w:styleId="mi">
    <w:name w:val="mi"/>
    <w:basedOn w:val="DefaultParagraphFont"/>
    <w:rsid w:val="00623C95"/>
  </w:style>
  <w:style w:type="character" w:customStyle="1" w:styleId="mo">
    <w:name w:val="mo"/>
    <w:basedOn w:val="DefaultParagraphFont"/>
    <w:rsid w:val="00623C95"/>
  </w:style>
  <w:style w:type="character" w:customStyle="1" w:styleId="mjxassistivemathml">
    <w:name w:val="mjx_assistive_mathml"/>
    <w:basedOn w:val="DefaultParagraphFont"/>
    <w:rsid w:val="00623C95"/>
  </w:style>
  <w:style w:type="character" w:customStyle="1" w:styleId="mn">
    <w:name w:val="mn"/>
    <w:basedOn w:val="DefaultParagraphFont"/>
    <w:rsid w:val="00623C95"/>
  </w:style>
  <w:style w:type="character" w:customStyle="1" w:styleId="Title1">
    <w:name w:val="Title1"/>
    <w:basedOn w:val="DefaultParagraphFont"/>
    <w:rsid w:val="00623C95"/>
  </w:style>
  <w:style w:type="character" w:customStyle="1" w:styleId="mjx-chtml">
    <w:name w:val="mjx-chtml"/>
    <w:basedOn w:val="DefaultParagraphFont"/>
    <w:rsid w:val="00623C95"/>
  </w:style>
  <w:style w:type="character" w:customStyle="1" w:styleId="mjx-math">
    <w:name w:val="mjx-math"/>
    <w:basedOn w:val="DefaultParagraphFont"/>
    <w:rsid w:val="00623C95"/>
  </w:style>
  <w:style w:type="character" w:customStyle="1" w:styleId="mjx-mrow">
    <w:name w:val="mjx-mrow"/>
    <w:basedOn w:val="DefaultParagraphFont"/>
    <w:rsid w:val="00623C95"/>
  </w:style>
  <w:style w:type="character" w:customStyle="1" w:styleId="mjx-mn">
    <w:name w:val="mjx-mn"/>
    <w:basedOn w:val="DefaultParagraphFont"/>
    <w:rsid w:val="00623C95"/>
  </w:style>
  <w:style w:type="character" w:customStyle="1" w:styleId="mjx-char">
    <w:name w:val="mjx-char"/>
    <w:basedOn w:val="DefaultParagraphFont"/>
    <w:rsid w:val="00623C95"/>
  </w:style>
  <w:style w:type="character" w:customStyle="1" w:styleId="mjx-mo">
    <w:name w:val="mjx-mo"/>
    <w:basedOn w:val="DefaultParagraphFont"/>
    <w:rsid w:val="00623C95"/>
  </w:style>
  <w:style w:type="character" w:customStyle="1" w:styleId="mjx-mi">
    <w:name w:val="mjx-mi"/>
    <w:basedOn w:val="DefaultParagraphFont"/>
    <w:rsid w:val="00623C95"/>
  </w:style>
  <w:style w:type="character" w:customStyle="1" w:styleId="mjx-msubsup">
    <w:name w:val="mjx-msubsup"/>
    <w:basedOn w:val="DefaultParagraphFont"/>
    <w:rsid w:val="00623C95"/>
  </w:style>
  <w:style w:type="character" w:customStyle="1" w:styleId="mjx-base">
    <w:name w:val="mjx-base"/>
    <w:basedOn w:val="DefaultParagraphFont"/>
    <w:rsid w:val="00623C95"/>
  </w:style>
  <w:style w:type="character" w:customStyle="1" w:styleId="mjx-sup">
    <w:name w:val="mjx-sup"/>
    <w:basedOn w:val="DefaultParagraphFont"/>
    <w:rsid w:val="00623C95"/>
  </w:style>
  <w:style w:type="character" w:customStyle="1" w:styleId="mjx-sub">
    <w:name w:val="mjx-sub"/>
    <w:basedOn w:val="DefaultParagraphFont"/>
    <w:rsid w:val="00623C95"/>
  </w:style>
  <w:style w:type="character" w:customStyle="1" w:styleId="mjx-munderover">
    <w:name w:val="mjx-munderover"/>
    <w:basedOn w:val="DefaultParagraphFont"/>
    <w:rsid w:val="00623C95"/>
  </w:style>
  <w:style w:type="character" w:customStyle="1" w:styleId="mjx-itable">
    <w:name w:val="mjx-itable"/>
    <w:basedOn w:val="DefaultParagraphFont"/>
    <w:rsid w:val="00623C95"/>
  </w:style>
  <w:style w:type="character" w:customStyle="1" w:styleId="mjx-row">
    <w:name w:val="mjx-row"/>
    <w:basedOn w:val="DefaultParagraphFont"/>
    <w:rsid w:val="00623C95"/>
  </w:style>
  <w:style w:type="character" w:customStyle="1" w:styleId="mjx-cell">
    <w:name w:val="mjx-cell"/>
    <w:basedOn w:val="DefaultParagraphFont"/>
    <w:rsid w:val="00623C95"/>
  </w:style>
  <w:style w:type="character" w:customStyle="1" w:styleId="mjx-stack">
    <w:name w:val="mjx-stack"/>
    <w:basedOn w:val="DefaultParagraphFont"/>
    <w:rsid w:val="00623C95"/>
  </w:style>
  <w:style w:type="character" w:customStyle="1" w:styleId="mjx-over">
    <w:name w:val="mjx-over"/>
    <w:basedOn w:val="DefaultParagraphFont"/>
    <w:rsid w:val="00623C95"/>
  </w:style>
  <w:style w:type="character" w:customStyle="1" w:styleId="mjx-op">
    <w:name w:val="mjx-op"/>
    <w:basedOn w:val="DefaultParagraphFont"/>
    <w:rsid w:val="00623C95"/>
  </w:style>
  <w:style w:type="character" w:customStyle="1" w:styleId="mjx-under">
    <w:name w:val="mjx-under"/>
    <w:basedOn w:val="DefaultParagraphFont"/>
    <w:rsid w:val="00623C95"/>
  </w:style>
  <w:style w:type="character" w:customStyle="1" w:styleId="mjx-texatom">
    <w:name w:val="mjx-texatom"/>
    <w:basedOn w:val="DefaultParagraphFont"/>
    <w:rsid w:val="00623C95"/>
  </w:style>
  <w:style w:type="character" w:customStyle="1" w:styleId="type">
    <w:name w:val="type"/>
    <w:basedOn w:val="DefaultParagraphFont"/>
    <w:rsid w:val="00623C95"/>
  </w:style>
  <w:style w:type="character" w:customStyle="1" w:styleId="codenumber">
    <w:name w:val="codenumber"/>
    <w:basedOn w:val="DefaultParagraphFont"/>
    <w:rsid w:val="00623C95"/>
  </w:style>
  <w:style w:type="character" w:customStyle="1" w:styleId="mjx-mfrac">
    <w:name w:val="mjx-mfrac"/>
    <w:basedOn w:val="DefaultParagraphFont"/>
    <w:rsid w:val="00623C95"/>
  </w:style>
  <w:style w:type="character" w:customStyle="1" w:styleId="mjx-box">
    <w:name w:val="mjx-box"/>
    <w:basedOn w:val="DefaultParagraphFont"/>
    <w:rsid w:val="00623C95"/>
  </w:style>
  <w:style w:type="character" w:customStyle="1" w:styleId="mjx-numerator">
    <w:name w:val="mjx-numerator"/>
    <w:basedOn w:val="DefaultParagraphFont"/>
    <w:rsid w:val="00623C95"/>
  </w:style>
  <w:style w:type="character" w:customStyle="1" w:styleId="mjx-denominator">
    <w:name w:val="mjx-denominator"/>
    <w:basedOn w:val="DefaultParagraphFont"/>
    <w:rsid w:val="00623C95"/>
  </w:style>
  <w:style w:type="character" w:customStyle="1" w:styleId="mjx-line">
    <w:name w:val="mjx-line"/>
    <w:basedOn w:val="DefaultParagraphFont"/>
    <w:rsid w:val="00623C95"/>
  </w:style>
  <w:style w:type="character" w:customStyle="1" w:styleId="mjx-vsize">
    <w:name w:val="mjx-vsize"/>
    <w:basedOn w:val="DefaultParagraphFont"/>
    <w:rsid w:val="00623C95"/>
  </w:style>
  <w:style w:type="character" w:customStyle="1" w:styleId="mjx-mtext">
    <w:name w:val="mjx-mtext"/>
    <w:basedOn w:val="DefaultParagraphFont"/>
    <w:rsid w:val="00623C95"/>
  </w:style>
  <w:style w:type="character" w:customStyle="1" w:styleId="mjx-charbox">
    <w:name w:val="mjx-charbox"/>
    <w:basedOn w:val="DefaultParagraphFont"/>
    <w:rsid w:val="00623C95"/>
  </w:style>
  <w:style w:type="character" w:customStyle="1" w:styleId="solution">
    <w:name w:val="solution"/>
    <w:basedOn w:val="DefaultParagraphFont"/>
    <w:rsid w:val="00623C95"/>
  </w:style>
  <w:style w:type="character" w:customStyle="1" w:styleId="mjx-menclose">
    <w:name w:val="mjx-menclose"/>
    <w:basedOn w:val="DefaultParagraphFont"/>
    <w:rsid w:val="00623C95"/>
  </w:style>
  <w:style w:type="character" w:customStyle="1" w:styleId="mjx-mstyle">
    <w:name w:val="mjx-mstyle"/>
    <w:basedOn w:val="DefaultParagraphFont"/>
    <w:rsid w:val="00623C95"/>
  </w:style>
  <w:style w:type="character" w:customStyle="1" w:styleId="mjx-mtable">
    <w:name w:val="mjx-mtable"/>
    <w:basedOn w:val="DefaultParagraphFont"/>
    <w:rsid w:val="00623C95"/>
  </w:style>
  <w:style w:type="character" w:customStyle="1" w:styleId="mjx-table">
    <w:name w:val="mjx-table"/>
    <w:basedOn w:val="DefaultParagraphFont"/>
    <w:rsid w:val="00623C95"/>
  </w:style>
  <w:style w:type="character" w:customStyle="1" w:styleId="mjx-mtr">
    <w:name w:val="mjx-mtr"/>
    <w:basedOn w:val="DefaultParagraphFont"/>
    <w:rsid w:val="00623C95"/>
  </w:style>
  <w:style w:type="character" w:customStyle="1" w:styleId="mjx-mtd">
    <w:name w:val="mjx-mtd"/>
    <w:basedOn w:val="DefaultParagraphFont"/>
    <w:rsid w:val="00623C95"/>
  </w:style>
  <w:style w:type="character" w:customStyle="1" w:styleId="mjx-strut">
    <w:name w:val="mjx-strut"/>
    <w:basedOn w:val="DefaultParagraphFont"/>
    <w:rsid w:val="00623C95"/>
  </w:style>
  <w:style w:type="character" w:customStyle="1" w:styleId="mjx-delim-h">
    <w:name w:val="mjx-delim-h"/>
    <w:basedOn w:val="DefaultParagraphFont"/>
    <w:rsid w:val="00623C95"/>
  </w:style>
  <w:style w:type="character" w:customStyle="1" w:styleId="mjx-mspace">
    <w:name w:val="mjx-mspace"/>
    <w:basedOn w:val="DefaultParagraphFont"/>
    <w:rsid w:val="00623C95"/>
  </w:style>
  <w:style w:type="character" w:customStyle="1" w:styleId="mathjax">
    <w:name w:val="mathjax"/>
    <w:basedOn w:val="DefaultParagraphFont"/>
    <w:rsid w:val="00623C95"/>
  </w:style>
  <w:style w:type="character" w:customStyle="1" w:styleId="math">
    <w:name w:val="math"/>
    <w:basedOn w:val="DefaultParagraphFont"/>
    <w:rsid w:val="00623C95"/>
  </w:style>
  <w:style w:type="character" w:customStyle="1" w:styleId="mrow">
    <w:name w:val="mrow"/>
    <w:basedOn w:val="DefaultParagraphFont"/>
    <w:rsid w:val="00623C95"/>
  </w:style>
  <w:style w:type="character" w:customStyle="1" w:styleId="msubsup">
    <w:name w:val="msubsup"/>
    <w:basedOn w:val="DefaultParagraphFont"/>
    <w:rsid w:val="00623C95"/>
  </w:style>
  <w:style w:type="character" w:customStyle="1" w:styleId="texatom">
    <w:name w:val="texatom"/>
    <w:basedOn w:val="DefaultParagraphFont"/>
    <w:rsid w:val="00623C95"/>
  </w:style>
  <w:style w:type="character" w:customStyle="1" w:styleId="mtext">
    <w:name w:val="mtext"/>
    <w:basedOn w:val="DefaultParagraphFont"/>
    <w:rsid w:val="00623C95"/>
  </w:style>
  <w:style w:type="character" w:customStyle="1" w:styleId="msqrt">
    <w:name w:val="msqrt"/>
    <w:basedOn w:val="DefaultParagraphFont"/>
    <w:rsid w:val="00623C95"/>
  </w:style>
  <w:style w:type="character" w:customStyle="1" w:styleId="mfrac">
    <w:name w:val="mfrac"/>
    <w:basedOn w:val="DefaultParagraphFont"/>
    <w:rsid w:val="00623C95"/>
  </w:style>
  <w:style w:type="character" w:customStyle="1" w:styleId="munderover">
    <w:name w:val="munderover"/>
    <w:basedOn w:val="DefaultParagraphFont"/>
    <w:rsid w:val="00623C95"/>
  </w:style>
  <w:style w:type="character" w:customStyle="1" w:styleId="apple-converted-space">
    <w:name w:val="apple-converted-space"/>
    <w:basedOn w:val="DefaultParagraphFont"/>
    <w:rsid w:val="00623C95"/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623C95"/>
    <w:rPr>
      <w:rFonts w:ascii="Arial" w:eastAsia="Times New Roman" w:hAnsi="Arial" w:cs="Arial"/>
      <w:vanish/>
      <w:sz w:val="16"/>
      <w:szCs w:val="16"/>
      <w:lang w:bidi="en-US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623C95"/>
    <w:pPr>
      <w:pBdr>
        <w:bottom w:val="single" w:sz="6" w:space="1" w:color="auto"/>
      </w:pBdr>
      <w:spacing w:after="0"/>
      <w:jc w:val="center"/>
    </w:pPr>
    <w:rPr>
      <w:rFonts w:ascii="Arial" w:eastAsia="Times New Roman" w:hAnsi="Arial" w:cs="Arial"/>
      <w:vanish/>
      <w:sz w:val="16"/>
      <w:szCs w:val="16"/>
      <w:lang w:bidi="en-US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623C95"/>
    <w:rPr>
      <w:rFonts w:ascii="Arial" w:eastAsia="Times New Roman" w:hAnsi="Arial" w:cs="Arial"/>
      <w:vanish/>
      <w:sz w:val="16"/>
      <w:szCs w:val="16"/>
      <w:lang w:bidi="en-US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623C95"/>
    <w:pPr>
      <w:pBdr>
        <w:top w:val="single" w:sz="6" w:space="1" w:color="auto"/>
      </w:pBdr>
      <w:spacing w:after="0"/>
      <w:jc w:val="center"/>
    </w:pPr>
    <w:rPr>
      <w:rFonts w:ascii="Arial" w:eastAsia="Times New Roman" w:hAnsi="Arial" w:cs="Arial"/>
      <w:vanish/>
      <w:sz w:val="16"/>
      <w:szCs w:val="16"/>
      <w:lang w:bidi="en-US"/>
    </w:rPr>
  </w:style>
  <w:style w:type="paragraph" w:customStyle="1" w:styleId="Normal1">
    <w:name w:val="Normal1"/>
    <w:rsid w:val="00623C95"/>
    <w:rPr>
      <w:rFonts w:ascii="Calibri" w:eastAsia="Calibri" w:hAnsi="Calibri" w:cs="Calibri"/>
      <w:lang w:val="en-IN"/>
    </w:rPr>
  </w:style>
  <w:style w:type="character" w:customStyle="1" w:styleId="ft5">
    <w:name w:val="ft5"/>
    <w:basedOn w:val="DefaultParagraphFont"/>
    <w:rsid w:val="00623C95"/>
  </w:style>
  <w:style w:type="paragraph" w:customStyle="1" w:styleId="p106">
    <w:name w:val="p106"/>
    <w:basedOn w:val="Normal"/>
    <w:rsid w:val="00623C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09">
    <w:name w:val="p109"/>
    <w:basedOn w:val="Normal"/>
    <w:rsid w:val="00623C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54">
    <w:name w:val="p154"/>
    <w:basedOn w:val="Normal"/>
    <w:rsid w:val="00623C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1054">
    <w:name w:val="p1054"/>
    <w:basedOn w:val="Normal"/>
    <w:rsid w:val="00623C9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t232">
    <w:name w:val="ft232"/>
    <w:basedOn w:val="DefaultParagraphFont"/>
    <w:rsid w:val="00623C95"/>
  </w:style>
  <w:style w:type="character" w:styleId="HTMLCode">
    <w:name w:val="HTML Code"/>
    <w:uiPriority w:val="99"/>
    <w:semiHidden/>
    <w:unhideWhenUsed/>
    <w:rsid w:val="001766BD"/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1">
    <w:name w:val="HTML Preformatted Char1"/>
    <w:uiPriority w:val="99"/>
    <w:semiHidden/>
    <w:rsid w:val="001766BD"/>
    <w:rPr>
      <w:rFonts w:ascii="Consolas" w:hAnsi="Consolas"/>
      <w:sz w:val="20"/>
      <w:szCs w:val="20"/>
    </w:rPr>
  </w:style>
  <w:style w:type="character" w:customStyle="1" w:styleId="UnresolvedMention1">
    <w:name w:val="Unresolved Mention1"/>
    <w:uiPriority w:val="99"/>
    <w:semiHidden/>
    <w:unhideWhenUsed/>
    <w:rsid w:val="001766B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8983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6.bin"/><Relationship Id="rId21" Type="http://schemas.openxmlformats.org/officeDocument/2006/relationships/oleObject" Target="embeddings/oleObject8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7.bin"/><Relationship Id="rId268" Type="http://schemas.openxmlformats.org/officeDocument/2006/relationships/image" Target="media/image125.wmf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oleObject" Target="embeddings/oleObject62.bin"/><Relationship Id="rId5" Type="http://schemas.openxmlformats.org/officeDocument/2006/relationships/image" Target="media/image1.jpeg"/><Relationship Id="rId181" Type="http://schemas.openxmlformats.org/officeDocument/2006/relationships/image" Target="media/image88.wmf"/><Relationship Id="rId237" Type="http://schemas.openxmlformats.org/officeDocument/2006/relationships/image" Target="media/image111.wmf"/><Relationship Id="rId279" Type="http://schemas.openxmlformats.org/officeDocument/2006/relationships/oleObject" Target="embeddings/oleObject145.bin"/><Relationship Id="rId43" Type="http://schemas.openxmlformats.org/officeDocument/2006/relationships/oleObject" Target="embeddings/oleObject19.bin"/><Relationship Id="rId139" Type="http://schemas.openxmlformats.org/officeDocument/2006/relationships/image" Target="media/image67.wmf"/><Relationship Id="rId290" Type="http://schemas.openxmlformats.org/officeDocument/2006/relationships/image" Target="media/image13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image" Target="media/image97.wmf"/><Relationship Id="rId248" Type="http://schemas.openxmlformats.org/officeDocument/2006/relationships/oleObject" Target="embeddings/oleObject128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image" Target="media/image78.wmf"/><Relationship Id="rId217" Type="http://schemas.openxmlformats.org/officeDocument/2006/relationships/oleObject" Target="embeddings/oleObject112.bin"/><Relationship Id="rId6" Type="http://schemas.openxmlformats.org/officeDocument/2006/relationships/image" Target="media/image2.wmf"/><Relationship Id="rId238" Type="http://schemas.openxmlformats.org/officeDocument/2006/relationships/oleObject" Target="embeddings/oleObject123.bin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26.wmf"/><Relationship Id="rId291" Type="http://schemas.openxmlformats.org/officeDocument/2006/relationships/oleObject" Target="embeddings/oleObject152.bin"/><Relationship Id="rId44" Type="http://schemas.openxmlformats.org/officeDocument/2006/relationships/image" Target="media/image21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2.wmf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8.bin"/><Relationship Id="rId249" Type="http://schemas.openxmlformats.org/officeDocument/2006/relationships/image" Target="media/image117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7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13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9.bin"/><Relationship Id="rId271" Type="http://schemas.openxmlformats.org/officeDocument/2006/relationships/oleObject" Target="embeddings/oleObject141.bin"/><Relationship Id="rId292" Type="http://schemas.openxmlformats.org/officeDocument/2006/relationships/image" Target="media/image136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4.wmf"/><Relationship Id="rId131" Type="http://schemas.openxmlformats.org/officeDocument/2006/relationships/image" Target="media/image64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8.wmf"/><Relationship Id="rId229" Type="http://schemas.openxmlformats.org/officeDocument/2006/relationships/image" Target="media/image107.wmf"/><Relationship Id="rId240" Type="http://schemas.openxmlformats.org/officeDocument/2006/relationships/oleObject" Target="embeddings/oleObject124.bin"/><Relationship Id="rId261" Type="http://schemas.openxmlformats.org/officeDocument/2006/relationships/oleObject" Target="embeddings/oleObject136.bin"/><Relationship Id="rId14" Type="http://schemas.openxmlformats.org/officeDocument/2006/relationships/image" Target="media/image6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282" Type="http://schemas.openxmlformats.org/officeDocument/2006/relationships/image" Target="media/image131.wmf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9.bin"/><Relationship Id="rId251" Type="http://schemas.openxmlformats.org/officeDocument/2006/relationships/image" Target="media/image118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7.wmf"/><Relationship Id="rId293" Type="http://schemas.openxmlformats.org/officeDocument/2006/relationships/oleObject" Target="embeddings/oleObject153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220" Type="http://schemas.openxmlformats.org/officeDocument/2006/relationships/oleObject" Target="embeddings/oleObject114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5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2.wmf"/><Relationship Id="rId283" Type="http://schemas.openxmlformats.org/officeDocument/2006/relationships/oleObject" Target="embeddings/oleObject148.bin"/><Relationship Id="rId78" Type="http://schemas.openxmlformats.org/officeDocument/2006/relationships/image" Target="media/image38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9" Type="http://schemas.openxmlformats.org/officeDocument/2006/relationships/oleObject" Target="embeddings/oleObject2.bin"/><Relationship Id="rId210" Type="http://schemas.openxmlformats.org/officeDocument/2006/relationships/image" Target="media/image99.wmf"/><Relationship Id="rId26" Type="http://schemas.openxmlformats.org/officeDocument/2006/relationships/image" Target="media/image12.wmf"/><Relationship Id="rId231" Type="http://schemas.openxmlformats.org/officeDocument/2006/relationships/image" Target="media/image108.wmf"/><Relationship Id="rId252" Type="http://schemas.openxmlformats.org/officeDocument/2006/relationships/oleObject" Target="embeddings/oleObject130.bin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7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wmf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5.bin"/><Relationship Id="rId263" Type="http://schemas.openxmlformats.org/officeDocument/2006/relationships/oleObject" Target="embeddings/oleObject137.bin"/><Relationship Id="rId284" Type="http://schemas.openxmlformats.org/officeDocument/2006/relationships/image" Target="media/image132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4.wmf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20.bin"/><Relationship Id="rId253" Type="http://schemas.openxmlformats.org/officeDocument/2006/relationships/image" Target="media/image119.wmf"/><Relationship Id="rId274" Type="http://schemas.openxmlformats.org/officeDocument/2006/relationships/image" Target="media/image128.wmf"/><Relationship Id="rId295" Type="http://schemas.openxmlformats.org/officeDocument/2006/relationships/oleObject" Target="embeddings/oleObject15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9.wmf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100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5.bin"/><Relationship Id="rId243" Type="http://schemas.openxmlformats.org/officeDocument/2006/relationships/image" Target="media/image114.wmf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0.bin"/><Relationship Id="rId70" Type="http://schemas.openxmlformats.org/officeDocument/2006/relationships/image" Target="media/image34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image" Target="media/image109.wmf"/><Relationship Id="rId254" Type="http://schemas.openxmlformats.org/officeDocument/2006/relationships/oleObject" Target="embeddings/oleObject131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8.wmf"/><Relationship Id="rId300" Type="http://schemas.openxmlformats.org/officeDocument/2006/relationships/fontTable" Target="fontTable.xml"/><Relationship Id="rId60" Type="http://schemas.openxmlformats.org/officeDocument/2006/relationships/image" Target="media/image29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image" Target="media/image94.wmf"/><Relationship Id="rId202" Type="http://schemas.openxmlformats.org/officeDocument/2006/relationships/image" Target="media/image95.wmf"/><Relationship Id="rId223" Type="http://schemas.openxmlformats.org/officeDocument/2006/relationships/image" Target="media/image104.wmf"/><Relationship Id="rId244" Type="http://schemas.openxmlformats.org/officeDocument/2006/relationships/oleObject" Target="embeddings/oleObject126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image" Target="media/image133.wmf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1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0.wmf"/><Relationship Id="rId276" Type="http://schemas.openxmlformats.org/officeDocument/2006/relationships/image" Target="media/image129.wmf"/><Relationship Id="rId297" Type="http://schemas.openxmlformats.org/officeDocument/2006/relationships/oleObject" Target="embeddings/oleObject155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301" Type="http://schemas.openxmlformats.org/officeDocument/2006/relationships/theme" Target="theme/theme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6.bin"/><Relationship Id="rId245" Type="http://schemas.openxmlformats.org/officeDocument/2006/relationships/image" Target="media/image115.wmf"/><Relationship Id="rId266" Type="http://schemas.openxmlformats.org/officeDocument/2006/relationships/image" Target="media/image124.wmf"/><Relationship Id="rId287" Type="http://schemas.openxmlformats.org/officeDocument/2006/relationships/oleObject" Target="embeddings/oleObject150.bin"/><Relationship Id="rId30" Type="http://schemas.openxmlformats.org/officeDocument/2006/relationships/image" Target="media/image14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image" Target="media/image101.wmf"/><Relationship Id="rId235" Type="http://schemas.openxmlformats.org/officeDocument/2006/relationships/image" Target="media/image110.wmf"/><Relationship Id="rId256" Type="http://schemas.openxmlformats.org/officeDocument/2006/relationships/oleObject" Target="embeddings/oleObject132.bin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9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87.wmf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25" Type="http://schemas.openxmlformats.org/officeDocument/2006/relationships/image" Target="media/image105.wmf"/><Relationship Id="rId246" Type="http://schemas.openxmlformats.org/officeDocument/2006/relationships/oleObject" Target="embeddings/oleObject127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4.wmf"/><Relationship Id="rId106" Type="http://schemas.openxmlformats.org/officeDocument/2006/relationships/image" Target="media/image52.wmf"/><Relationship Id="rId127" Type="http://schemas.openxmlformats.org/officeDocument/2006/relationships/image" Target="media/image6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6.wmf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2.bin"/><Relationship Id="rId257" Type="http://schemas.openxmlformats.org/officeDocument/2006/relationships/oleObject" Target="embeddings/oleObject133.bin"/><Relationship Id="rId278" Type="http://schemas.openxmlformats.org/officeDocument/2006/relationships/image" Target="media/image130.wmf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8.bin"/><Relationship Id="rId191" Type="http://schemas.openxmlformats.org/officeDocument/2006/relationships/image" Target="media/image93.wmf"/><Relationship Id="rId205" Type="http://schemas.openxmlformats.org/officeDocument/2006/relationships/oleObject" Target="embeddings/oleObject105.bin"/><Relationship Id="rId247" Type="http://schemas.openxmlformats.org/officeDocument/2006/relationships/image" Target="media/image116.wmf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51.bin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72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11.bin"/><Relationship Id="rId258" Type="http://schemas.openxmlformats.org/officeDocument/2006/relationships/oleObject" Target="embeddings/oleObject134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oleObject" Target="embeddings/oleObject57.bin"/><Relationship Id="rId171" Type="http://schemas.openxmlformats.org/officeDocument/2006/relationships/image" Target="media/image83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46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0</Pages>
  <Words>3594</Words>
  <Characters>20487</Characters>
  <Application>Microsoft Office Word</Application>
  <DocSecurity>0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0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VENUGOPAL REDDY</cp:lastModifiedBy>
  <cp:revision>9</cp:revision>
  <dcterms:created xsi:type="dcterms:W3CDTF">2021-11-26T14:17:00Z</dcterms:created>
  <dcterms:modified xsi:type="dcterms:W3CDTF">2021-11-26T15:04:00Z</dcterms:modified>
</cp:coreProperties>
</file>